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0ED36E0E" w:rsidR="00971F49" w:rsidRDefault="00971F49" w:rsidP="00971F49">
      <w:pPr>
        <w:jc w:val="center"/>
      </w:pPr>
      <w:r>
        <w:t xml:space="preserve">Отчет по лабораторной работе № </w:t>
      </w:r>
      <w:r w:rsidR="000D7788">
        <w:t>5</w:t>
      </w:r>
    </w:p>
    <w:p w14:paraId="03607393" w14:textId="1F034F47" w:rsidR="00971F49" w:rsidRDefault="00971F49" w:rsidP="00971F49">
      <w:pPr>
        <w:jc w:val="center"/>
      </w:pPr>
      <w:r>
        <w:t>тема «</w:t>
      </w:r>
      <w:r w:rsidR="000D7788">
        <w:t>Ветвящиеся алгоритмы</w:t>
      </w:r>
      <w:r>
        <w:t xml:space="preserve">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63312413" w:rsidR="00ED33D4" w:rsidRPr="00480F7A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 xml:space="preserve">-1б </w:t>
      </w:r>
      <w:r w:rsidR="00480F7A">
        <w:t>Пеяс В.С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>Проверил: Нетбай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127EDB07" w14:textId="256B4C96" w:rsidR="00264031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8317384" w:history="1">
        <w:r w:rsidR="00264031" w:rsidRPr="00BB1A8A">
          <w:rPr>
            <w:rStyle w:val="af0"/>
            <w:noProof/>
          </w:rPr>
          <w:t>Задание 1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7A5698C" w14:textId="6B433801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5" w:history="1">
        <w:r w:rsidR="00264031" w:rsidRPr="00BB1A8A">
          <w:rPr>
            <w:rStyle w:val="af0"/>
            <w:noProof/>
          </w:rPr>
          <w:t>1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D0FB619" w14:textId="5825C839" w:rsidR="00264031" w:rsidRDefault="00000000" w:rsidP="00C2381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6" w:history="1">
        <w:r w:rsidR="00264031" w:rsidRPr="00BB1A8A">
          <w:rPr>
            <w:rStyle w:val="af0"/>
            <w:noProof/>
            <w:lang w:val="en-US"/>
          </w:rPr>
          <w:t xml:space="preserve">1.2. </w:t>
        </w:r>
        <w:r w:rsidR="00264031" w:rsidRPr="00BB1A8A">
          <w:rPr>
            <w:rStyle w:val="af0"/>
            <w:noProof/>
          </w:rPr>
          <w:t>Решение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задачи</w:t>
        </w:r>
        <w:r w:rsidR="00264031" w:rsidRPr="00BB1A8A">
          <w:rPr>
            <w:rStyle w:val="af0"/>
            <w:noProof/>
            <w:lang w:val="en-US"/>
          </w:rPr>
          <w:t xml:space="preserve">, </w:t>
        </w:r>
        <w:r w:rsidR="00264031" w:rsidRPr="00BB1A8A">
          <w:rPr>
            <w:rStyle w:val="af0"/>
            <w:noProof/>
          </w:rPr>
          <w:t>код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EC9967A" w14:textId="25CA90D9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88" w:history="1">
        <w:r w:rsidR="00264031" w:rsidRPr="00BB1A8A">
          <w:rPr>
            <w:rStyle w:val="af0"/>
            <w:noProof/>
          </w:rPr>
          <w:t>Задание 2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69EA568" w14:textId="6D19D794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9" w:history="1">
        <w:r w:rsidR="00264031" w:rsidRPr="00BB1A8A">
          <w:rPr>
            <w:rStyle w:val="af0"/>
            <w:noProof/>
          </w:rPr>
          <w:t>2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F3C4D84" w14:textId="7783150B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0" w:history="1">
        <w:r w:rsidR="00264031" w:rsidRPr="00BB1A8A">
          <w:rPr>
            <w:rStyle w:val="af0"/>
            <w:noProof/>
          </w:rPr>
          <w:t>2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390F5298" w14:textId="45BEF5D1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2" w:history="1">
        <w:r w:rsidR="00264031" w:rsidRPr="00BB1A8A">
          <w:rPr>
            <w:rStyle w:val="af0"/>
            <w:noProof/>
          </w:rPr>
          <w:t>Задание 3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1BE07301" w14:textId="4A182C20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3" w:history="1">
        <w:r w:rsidR="00264031" w:rsidRPr="00BB1A8A">
          <w:rPr>
            <w:rStyle w:val="af0"/>
            <w:noProof/>
          </w:rPr>
          <w:t>3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CA8A26A" w14:textId="7287B415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4" w:history="1">
        <w:r w:rsidR="00264031" w:rsidRPr="00BB1A8A">
          <w:rPr>
            <w:rStyle w:val="af0"/>
            <w:noProof/>
          </w:rPr>
          <w:t>3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3C6B8710" w14:textId="058AEC01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5" w:history="1">
        <w:r w:rsidR="00264031" w:rsidRPr="00BB1A8A">
          <w:rPr>
            <w:rStyle w:val="af0"/>
            <w:noProof/>
          </w:rPr>
          <w:t>3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4294064" w14:textId="62692876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6" w:history="1">
        <w:r w:rsidR="00264031" w:rsidRPr="00BB1A8A">
          <w:rPr>
            <w:rStyle w:val="af0"/>
            <w:noProof/>
          </w:rPr>
          <w:t>Задание 4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3D97EC0F" w14:textId="7D45B576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7" w:history="1">
        <w:r w:rsidR="00264031" w:rsidRPr="00BB1A8A">
          <w:rPr>
            <w:rStyle w:val="af0"/>
            <w:noProof/>
          </w:rPr>
          <w:t>4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0847C9FA" w14:textId="5B5511B3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8" w:history="1">
        <w:r w:rsidR="00264031" w:rsidRPr="00BB1A8A">
          <w:rPr>
            <w:rStyle w:val="af0"/>
            <w:noProof/>
          </w:rPr>
          <w:t>4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451C3D15" w14:textId="22D26305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9" w:history="1">
        <w:r w:rsidR="00264031" w:rsidRPr="00BB1A8A">
          <w:rPr>
            <w:rStyle w:val="af0"/>
            <w:noProof/>
          </w:rPr>
          <w:t>4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6760307C" w14:textId="4BF37508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0" w:history="1">
        <w:r w:rsidR="00264031" w:rsidRPr="00BB1A8A">
          <w:rPr>
            <w:rStyle w:val="af0"/>
            <w:noProof/>
          </w:rPr>
          <w:t>Задание 5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7030E76D" w14:textId="2EC631A6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1" w:history="1">
        <w:r w:rsidR="00264031" w:rsidRPr="00BB1A8A">
          <w:rPr>
            <w:rStyle w:val="af0"/>
            <w:noProof/>
          </w:rPr>
          <w:t>5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1F2B2D65" w14:textId="7A1C0808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2" w:history="1">
        <w:r w:rsidR="00264031" w:rsidRPr="00BB1A8A">
          <w:rPr>
            <w:rStyle w:val="af0"/>
            <w:noProof/>
          </w:rPr>
          <w:t>5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0</w:t>
        </w:r>
        <w:r w:rsidR="00264031">
          <w:rPr>
            <w:noProof/>
            <w:webHidden/>
          </w:rPr>
          <w:fldChar w:fldCharType="end"/>
        </w:r>
      </w:hyperlink>
    </w:p>
    <w:p w14:paraId="56794BA4" w14:textId="5EBA9479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3" w:history="1">
        <w:r w:rsidR="00264031" w:rsidRPr="00BB1A8A">
          <w:rPr>
            <w:rStyle w:val="af0"/>
            <w:noProof/>
          </w:rPr>
          <w:t>5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1</w:t>
        </w:r>
        <w:r w:rsidR="00264031">
          <w:rPr>
            <w:noProof/>
            <w:webHidden/>
          </w:rPr>
          <w:fldChar w:fldCharType="end"/>
        </w:r>
      </w:hyperlink>
    </w:p>
    <w:p w14:paraId="0657A527" w14:textId="3B05B8D1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4" w:history="1">
        <w:r w:rsidR="00264031" w:rsidRPr="00BB1A8A">
          <w:rPr>
            <w:rStyle w:val="af0"/>
            <w:noProof/>
          </w:rPr>
          <w:t>Задание 6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6B678316" w14:textId="3E49B6DE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5" w:history="1">
        <w:r w:rsidR="00264031" w:rsidRPr="00BB1A8A">
          <w:rPr>
            <w:rStyle w:val="af0"/>
            <w:noProof/>
          </w:rPr>
          <w:t>6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7D1CCC7D" w14:textId="033F301B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6" w:history="1">
        <w:r w:rsidR="00264031" w:rsidRPr="00BB1A8A">
          <w:rPr>
            <w:rStyle w:val="af0"/>
            <w:noProof/>
          </w:rPr>
          <w:t>6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4DDCE05" w14:textId="376D2C5D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7" w:history="1">
        <w:r w:rsidR="00264031" w:rsidRPr="00BB1A8A">
          <w:rPr>
            <w:rStyle w:val="af0"/>
            <w:noProof/>
          </w:rPr>
          <w:t>6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C358456" w14:textId="7310E0B1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8" w:history="1">
        <w:r w:rsidR="00264031" w:rsidRPr="00BB1A8A">
          <w:rPr>
            <w:rStyle w:val="af0"/>
            <w:noProof/>
          </w:rPr>
          <w:t>Задание 7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0C22AE03" w14:textId="7E832B70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9" w:history="1">
        <w:r w:rsidR="00264031" w:rsidRPr="00BB1A8A">
          <w:rPr>
            <w:rStyle w:val="af0"/>
            <w:noProof/>
          </w:rPr>
          <w:t>7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297A699B" w14:textId="002A02AD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0" w:history="1">
        <w:r w:rsidR="00264031" w:rsidRPr="00BB1A8A">
          <w:rPr>
            <w:rStyle w:val="af0"/>
            <w:noProof/>
          </w:rPr>
          <w:t>7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164940B3" w14:textId="3B608484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2" w:history="1">
        <w:r w:rsidR="00264031" w:rsidRPr="00BB1A8A">
          <w:rPr>
            <w:rStyle w:val="af0"/>
            <w:noProof/>
          </w:rPr>
          <w:t>Задание 8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343D5B7" w14:textId="49066536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3" w:history="1">
        <w:r w:rsidR="00264031" w:rsidRPr="00BB1A8A">
          <w:rPr>
            <w:rStyle w:val="af0"/>
            <w:noProof/>
          </w:rPr>
          <w:t>8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2C6A9A49" w14:textId="43C5895B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4" w:history="1">
        <w:r w:rsidR="00264031" w:rsidRPr="00BB1A8A">
          <w:rPr>
            <w:rStyle w:val="af0"/>
            <w:noProof/>
          </w:rPr>
          <w:t>8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0AD9CF8" w14:textId="557ADDD0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5" w:history="1">
        <w:r w:rsidR="00264031" w:rsidRPr="00BB1A8A">
          <w:rPr>
            <w:rStyle w:val="af0"/>
            <w:noProof/>
          </w:rPr>
          <w:t>8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8</w:t>
        </w:r>
        <w:r w:rsidR="00264031">
          <w:rPr>
            <w:noProof/>
            <w:webHidden/>
          </w:rPr>
          <w:fldChar w:fldCharType="end"/>
        </w:r>
      </w:hyperlink>
    </w:p>
    <w:p w14:paraId="6F6B7D47" w14:textId="6D743F6C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6" w:history="1">
        <w:r w:rsidR="00264031" w:rsidRPr="00BB1A8A">
          <w:rPr>
            <w:rStyle w:val="af0"/>
            <w:noProof/>
          </w:rPr>
          <w:t>Задание 9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9B20CED" w14:textId="4FFC30C3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7" w:history="1">
        <w:r w:rsidR="00264031" w:rsidRPr="00BB1A8A">
          <w:rPr>
            <w:rStyle w:val="af0"/>
            <w:noProof/>
          </w:rPr>
          <w:t>9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EA68497" w14:textId="55619710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8" w:history="1">
        <w:r w:rsidR="00264031" w:rsidRPr="00BB1A8A">
          <w:rPr>
            <w:rStyle w:val="af0"/>
            <w:noProof/>
          </w:rPr>
          <w:t>9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253959F1" w14:textId="344E9459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</w:p>
    <w:p w14:paraId="214DF455" w14:textId="243C3829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18317385"/>
      <w:r>
        <w:t xml:space="preserve">1.1. </w:t>
      </w:r>
      <w:r w:rsidR="0037690F">
        <w:t>Постановка задачи</w:t>
      </w:r>
      <w:bookmarkEnd w:id="1"/>
    </w:p>
    <w:p w14:paraId="57B0A168" w14:textId="0FB1FC7B" w:rsidR="00D57D59" w:rsidRDefault="00D57D59" w:rsidP="00D57D59">
      <w:pPr>
        <w:tabs>
          <w:tab w:val="left" w:pos="851"/>
        </w:tabs>
      </w:pPr>
      <w:r w:rsidRPr="005304F9">
        <w:t>Написа</w:t>
      </w:r>
      <w:r>
        <w:t xml:space="preserve">ть программу, которая проверяет, какая из точек </w:t>
      </w:r>
      <w:r>
        <w:rPr>
          <w:lang w:val="en-US"/>
        </w:rPr>
        <w:t>A</w:t>
      </w:r>
      <w:r w:rsidRPr="009F7718">
        <w:t>1</w:t>
      </w:r>
      <w:r>
        <w:t>(</w:t>
      </w:r>
      <w:r>
        <w:rPr>
          <w:noProof/>
          <w:position w:val="-6"/>
        </w:rPr>
        <w:drawing>
          <wp:inline distT="0" distB="0" distL="0" distR="0" wp14:anchorId="3A0AA880" wp14:editId="3612114E">
            <wp:extent cx="133350" cy="1524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1</w:t>
      </w:r>
      <w:r w:rsidRPr="005304F9">
        <w:t xml:space="preserve">, </w:t>
      </w:r>
      <w:r>
        <w:rPr>
          <w:noProof/>
          <w:position w:val="-12"/>
        </w:rPr>
        <w:drawing>
          <wp:inline distT="0" distB="0" distL="0" distR="0" wp14:anchorId="45EEFDC2" wp14:editId="645FCA51">
            <wp:extent cx="152400" cy="1905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1)</w:t>
      </w:r>
      <w:r w:rsidRPr="005304F9">
        <w:t xml:space="preserve">, </w:t>
      </w:r>
      <w:r>
        <w:rPr>
          <w:lang w:val="en-US"/>
        </w:rPr>
        <w:t>A</w:t>
      </w:r>
      <w:r>
        <w:t>2(</w:t>
      </w:r>
      <w:r>
        <w:rPr>
          <w:noProof/>
          <w:position w:val="-6"/>
        </w:rPr>
        <w:drawing>
          <wp:inline distT="0" distB="0" distL="0" distR="0" wp14:anchorId="7C89CB59" wp14:editId="035D7497">
            <wp:extent cx="133350" cy="152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2</w:t>
      </w:r>
      <w:r w:rsidRPr="005304F9">
        <w:t xml:space="preserve">, </w:t>
      </w:r>
      <w:r>
        <w:rPr>
          <w:noProof/>
          <w:position w:val="-12"/>
        </w:rPr>
        <w:drawing>
          <wp:inline distT="0" distB="0" distL="0" distR="0" wp14:anchorId="4D4B074C" wp14:editId="6A618CCE">
            <wp:extent cx="152400" cy="190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2)</w:t>
      </w:r>
      <w:r w:rsidRPr="005304F9">
        <w:t>,</w:t>
      </w:r>
      <w:r>
        <w:t xml:space="preserve"> ближе к центру окружности </w:t>
      </w:r>
      <w:r w:rsidRPr="009F7718">
        <w:rPr>
          <w:position w:val="-14"/>
        </w:rPr>
        <w:object w:dxaOrig="2860" w:dyaOrig="499" w14:anchorId="5263D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42.5pt;height:25.5pt" o:ole="">
            <v:imagedata r:id="rId8" o:title=""/>
          </v:shape>
          <o:OLEObject Type="Embed" ProgID="Equation.DSMT4" ShapeID="_x0000_i1035" DrawAspect="Content" ObjectID="_1741645174" r:id="rId9"/>
        </w:object>
      </w:r>
      <w:r>
        <w:t>, а также дает ответ, принадлежат ли заданные точки окружности.</w:t>
      </w:r>
    </w:p>
    <w:p w14:paraId="5C774E24" w14:textId="77777777" w:rsidR="001E2AC2" w:rsidRPr="0037690F" w:rsidRDefault="00D446C2" w:rsidP="0037690F">
      <w:pPr>
        <w:pStyle w:val="2"/>
        <w:rPr>
          <w:lang w:val="en-US"/>
        </w:rPr>
      </w:pPr>
      <w:bookmarkStart w:id="2" w:name="_Toc118317386"/>
      <w:r w:rsidRPr="00D446C2">
        <w:rPr>
          <w:lang w:val="en-US"/>
        </w:rPr>
        <w:t xml:space="preserve">1.2. </w:t>
      </w:r>
      <w:r w:rsidR="0037690F">
        <w:t>Решение</w:t>
      </w:r>
      <w:r w:rsidR="0037690F" w:rsidRPr="0037690F">
        <w:rPr>
          <w:lang w:val="en-US"/>
        </w:rPr>
        <w:t xml:space="preserve"> </w:t>
      </w:r>
      <w:r w:rsidR="0037690F">
        <w:t>задачи</w:t>
      </w:r>
      <w:r w:rsidR="0037690F">
        <w:rPr>
          <w:lang w:val="en-US"/>
        </w:rPr>
        <w:t>,</w:t>
      </w:r>
      <w:r w:rsidR="0037690F" w:rsidRPr="00D446C2">
        <w:rPr>
          <w:lang w:val="en-US"/>
        </w:rPr>
        <w:t xml:space="preserve"> </w:t>
      </w:r>
      <w:r w:rsidR="0037690F">
        <w:t>код</w:t>
      </w:r>
      <w:r w:rsidR="0037690F" w:rsidRPr="0037690F">
        <w:rPr>
          <w:lang w:val="en-US"/>
        </w:rPr>
        <w:t xml:space="preserve"> </w:t>
      </w:r>
      <w:r w:rsidR="0037690F">
        <w:t>программы</w:t>
      </w:r>
      <w:bookmarkEnd w:id="2"/>
    </w:p>
    <w:p w14:paraId="1C13D7E4" w14:textId="77777777" w:rsidR="00D57D59" w:rsidRPr="00D57D59" w:rsidRDefault="00D57D59" w:rsidP="00D57D5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class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_1 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r w:rsidRPr="00D57D59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x1 =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.0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y1 =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.0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x2 =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.0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y2 =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4.0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X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.0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Y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-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.55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radius =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.0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distanceA1 = 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distance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1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1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X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Y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distanceA2 = 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distance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2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2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X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Y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7D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Расстояние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между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ой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A1 и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центром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кружности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: "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 distanceA1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7D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Расстояние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между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ой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A2 и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центром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кружности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: "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 distanceA2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f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distanceA1 &lt; distanceA2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7D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а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A1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ближе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к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центру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кружности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."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if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distanceA2 &lt; distanceA1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7D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а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A2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ближе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к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центру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кружности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."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7D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и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A1 и A2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находятся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на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динаковом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расстоянии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т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центра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кружности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."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7D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а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A1 "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 (</w:t>
      </w:r>
      <w:proofErr w:type="spellStart"/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isOnCircle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1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1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X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Y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radius) ? 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принадлежит</w:t>
      </w:r>
      <w:proofErr w:type="spellEnd"/>
      <w:proofErr w:type="gram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:</w:t>
      </w:r>
      <w:proofErr w:type="gram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не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принадлежит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+ 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кружности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."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7D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а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A2 "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 (</w:t>
      </w:r>
      <w:proofErr w:type="spellStart"/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isOnCircle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2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2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X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Y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radius) ? 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принадлежит</w:t>
      </w:r>
      <w:proofErr w:type="spellEnd"/>
      <w:proofErr w:type="gram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:</w:t>
      </w:r>
      <w:proofErr w:type="gram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не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принадлежит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+ 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кружности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."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double </w:t>
      </w:r>
      <w:r w:rsidRPr="00D57D59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distance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1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1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2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2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sqrt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1 - x2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+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y1 - y2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</w:t>
      </w:r>
      <w:proofErr w:type="spellStart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boolean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isOnCircle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X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Y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adius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distance = 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distance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X</w:t>
      </w:r>
      <w:proofErr w:type="spellEnd"/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enterY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return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bs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distance - radius) &lt;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e-6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40FF90D6" w14:textId="77777777" w:rsidR="0037690F" w:rsidRPr="00ED33D4" w:rsidRDefault="0037690F" w:rsidP="0037690F">
      <w:pPr>
        <w:rPr>
          <w:lang w:val="en-US"/>
        </w:rPr>
      </w:pPr>
    </w:p>
    <w:p w14:paraId="2EBA9911" w14:textId="77777777" w:rsidR="00FF6D44" w:rsidRPr="006A727D" w:rsidRDefault="00FF6D44" w:rsidP="00955A36">
      <w:pPr>
        <w:jc w:val="center"/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lastRenderedPageBreak/>
        <w:br w:type="page"/>
      </w:r>
    </w:p>
    <w:p w14:paraId="3F696C57" w14:textId="7ED89D26" w:rsidR="000D7788" w:rsidRPr="00D446C2" w:rsidRDefault="000D7788" w:rsidP="000D7788">
      <w:pPr>
        <w:pStyle w:val="10"/>
      </w:pPr>
      <w:bookmarkStart w:id="3" w:name="_Toc118317388"/>
      <w:r>
        <w:lastRenderedPageBreak/>
        <w:t>Задание 2</w:t>
      </w:r>
      <w:bookmarkEnd w:id="3"/>
    </w:p>
    <w:p w14:paraId="1A505C8C" w14:textId="473C0FB9" w:rsidR="000E7842" w:rsidRPr="00D446C2" w:rsidRDefault="000E7842" w:rsidP="000E7842">
      <w:pPr>
        <w:pStyle w:val="2"/>
      </w:pPr>
      <w:bookmarkStart w:id="4" w:name="_Toc118317389"/>
      <w:r w:rsidRPr="000D7788">
        <w:t>2</w:t>
      </w:r>
      <w:r>
        <w:t>.1. Постановка задачи</w:t>
      </w:r>
      <w:bookmarkEnd w:id="4"/>
    </w:p>
    <w:p w14:paraId="4DA5E376" w14:textId="1BCF27ED" w:rsidR="00D57D59" w:rsidRDefault="00D57D59" w:rsidP="00D57D59">
      <w:pPr>
        <w:tabs>
          <w:tab w:val="left" w:pos="851"/>
        </w:tabs>
      </w:pPr>
      <w:r w:rsidRPr="008404C3">
        <w:t xml:space="preserve">Написать программу, которая в зависимости от заданного </w:t>
      </w:r>
      <w:r w:rsidRPr="008404C3">
        <w:rPr>
          <w:position w:val="-6"/>
        </w:rPr>
        <w:object w:dxaOrig="220" w:dyaOrig="240" w14:anchorId="4CB617E3">
          <v:shape id="_x0000_i1056" type="#_x0000_t75" style="width:10.5pt;height:12pt" o:ole="">
            <v:imagedata r:id="rId10" o:title=""/>
          </v:shape>
          <o:OLEObject Type="Embed" ProgID="Equation.3" ShapeID="_x0000_i1056" DrawAspect="Content" ObjectID="_1741645175" r:id="rId11"/>
        </w:object>
      </w:r>
      <w:r w:rsidRPr="008404C3">
        <w:t xml:space="preserve"> выводит на экран в порядке </w:t>
      </w:r>
      <w:r>
        <w:t>возрастания</w:t>
      </w:r>
      <w:r w:rsidRPr="008404C3">
        <w:t xml:space="preserve"> значения выражений:</w:t>
      </w:r>
      <w:r w:rsidRPr="00505576">
        <w:rPr>
          <w:position w:val="-28"/>
        </w:rPr>
        <w:object w:dxaOrig="920" w:dyaOrig="820" w14:anchorId="00BF2C45">
          <v:shape id="_x0000_i1057" type="#_x0000_t75" style="width:46.5pt;height:40.5pt" o:ole="">
            <v:imagedata r:id="rId12" o:title=""/>
          </v:shape>
          <o:OLEObject Type="Embed" ProgID="Equation.DSMT4" ShapeID="_x0000_i1057" DrawAspect="Content" ObjectID="_1741645176" r:id="rId13"/>
        </w:object>
      </w:r>
      <w:r w:rsidRPr="008404C3">
        <w:t xml:space="preserve">, </w:t>
      </w:r>
      <w:r w:rsidRPr="002A5A70">
        <w:rPr>
          <w:position w:val="-28"/>
        </w:rPr>
        <w:object w:dxaOrig="720" w:dyaOrig="760" w14:anchorId="41120D83">
          <v:shape id="_x0000_i1058" type="#_x0000_t75" style="width:36pt;height:37.5pt" o:ole="">
            <v:imagedata r:id="rId14" o:title=""/>
          </v:shape>
          <o:OLEObject Type="Embed" ProgID="Equation.DSMT4" ShapeID="_x0000_i1058" DrawAspect="Content" ObjectID="_1741645177" r:id="rId15"/>
        </w:object>
      </w:r>
      <w:r w:rsidRPr="008404C3">
        <w:t xml:space="preserve">, </w:t>
      </w:r>
      <w:r w:rsidRPr="00505576">
        <w:rPr>
          <w:position w:val="-6"/>
        </w:rPr>
        <w:object w:dxaOrig="859" w:dyaOrig="420" w14:anchorId="6C9D2824">
          <v:shape id="_x0000_i1059" type="#_x0000_t75" style="width:43.5pt;height:21pt" o:ole="">
            <v:imagedata r:id="rId16" o:title=""/>
          </v:shape>
          <o:OLEObject Type="Embed" ProgID="Equation.DSMT4" ShapeID="_x0000_i1059" DrawAspect="Content" ObjectID="_1741645178" r:id="rId17"/>
        </w:object>
      </w:r>
      <w:r w:rsidRPr="008404C3">
        <w:t xml:space="preserve">. Если при каком-то значении </w:t>
      </w:r>
      <w:r w:rsidRPr="008404C3">
        <w:rPr>
          <w:position w:val="-6"/>
        </w:rPr>
        <w:object w:dxaOrig="220" w:dyaOrig="240" w14:anchorId="6419D24E">
          <v:shape id="_x0000_i1060" type="#_x0000_t75" style="width:10.5pt;height:12pt" o:ole="">
            <v:imagedata r:id="rId18" o:title=""/>
          </v:shape>
          <o:OLEObject Type="Embed" ProgID="Equation.3" ShapeID="_x0000_i1060" DrawAspect="Content" ObjectID="_1741645179" r:id="rId19"/>
        </w:object>
      </w:r>
      <w:r w:rsidRPr="008404C3">
        <w:t xml:space="preserve"> выражение не имеет смысла, вывести сообщение об этом, и сравнить значения только тех, которые имеют смысл.</w:t>
      </w:r>
    </w:p>
    <w:p w14:paraId="2C9B9DC0" w14:textId="7013F9A2" w:rsidR="000E7842" w:rsidRPr="00053475" w:rsidRDefault="000E7842" w:rsidP="000E7842"/>
    <w:p w14:paraId="36979DF1" w14:textId="25278DED" w:rsidR="000E7842" w:rsidRPr="00480F7A" w:rsidRDefault="000E7842" w:rsidP="000E7842">
      <w:pPr>
        <w:pStyle w:val="2"/>
        <w:rPr>
          <w:lang w:val="en-US"/>
        </w:rPr>
      </w:pPr>
      <w:bookmarkStart w:id="5" w:name="_Toc118317390"/>
      <w:r w:rsidRPr="00480F7A">
        <w:rPr>
          <w:lang w:val="en-US"/>
        </w:rPr>
        <w:t xml:space="preserve">2.2. </w:t>
      </w:r>
      <w:r>
        <w:t>Решение</w:t>
      </w:r>
      <w:r w:rsidRPr="00480F7A">
        <w:rPr>
          <w:lang w:val="en-US"/>
        </w:rPr>
        <w:t xml:space="preserve"> </w:t>
      </w:r>
      <w:r>
        <w:t>задачи</w:t>
      </w:r>
      <w:r w:rsidRPr="00480F7A">
        <w:rPr>
          <w:lang w:val="en-US"/>
        </w:rPr>
        <w:t xml:space="preserve">, </w:t>
      </w:r>
      <w:r>
        <w:t>код</w:t>
      </w:r>
      <w:r w:rsidRPr="00480F7A">
        <w:rPr>
          <w:lang w:val="en-US"/>
        </w:rPr>
        <w:t xml:space="preserve"> </w:t>
      </w:r>
      <w:r>
        <w:t>программы</w:t>
      </w:r>
      <w:bookmarkEnd w:id="5"/>
    </w:p>
    <w:p w14:paraId="082D39E7" w14:textId="77777777" w:rsidR="00D57D59" w:rsidRPr="00D57D59" w:rsidRDefault="00D57D59" w:rsidP="00D57D5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class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xpressionComparisonTask2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r w:rsidRPr="00D57D59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x =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.0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 xml:space="preserve">// </w:t>
      </w:r>
      <w:proofErr w:type="spellStart"/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>Заданное</w:t>
      </w:r>
      <w:proofErr w:type="spellEnd"/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>значение</w:t>
      </w:r>
      <w:proofErr w:type="spellEnd"/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 xml:space="preserve"> X</w:t>
      </w:r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List&lt;Optional&lt;Double&gt;&gt; results =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rayList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&lt;&gt;(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>// (x^3)/6/x^2</w:t>
      </w:r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f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x !=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s.add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Optional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of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/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6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s.add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Optional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mpty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>// ln(x)/x</w:t>
      </w:r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f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x &gt;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s.add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Optional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of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log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) / x)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s.add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Optional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mpty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 xml:space="preserve">// </w:t>
      </w:r>
      <w:proofErr w:type="spellStart"/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>e^x-x^e</w:t>
      </w:r>
      <w:proofErr w:type="spellEnd"/>
      <w:r w:rsidRPr="00D57D5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br/>
        <w:t xml:space="preserve">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s.add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Optional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of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p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x) -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p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)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Comparator&lt;Optional&lt;Double&gt;&gt;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optionalComparator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omparator.</w:t>
      </w:r>
      <w:r w:rsidRPr="00D57D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omparing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Optional::get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s.sort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optionalComparator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for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&lt;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s.size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+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Optional&lt;Double&gt; result =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s.get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if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.isPresent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 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7D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f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Значение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выражения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%d: %.6f%n"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+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.get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7D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f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Значение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выражения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%d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не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имеет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смысла</w:t>
      </w:r>
      <w:proofErr w:type="spellEnd"/>
      <w:r w:rsidRPr="00D57D5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.%n"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+ </w:t>
      </w:r>
      <w:r w:rsidRPr="00D57D5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7D5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}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D57D5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5156588E" w14:textId="78206CB2" w:rsidR="00877976" w:rsidRDefault="00877976" w:rsidP="0059433F">
      <w:pPr>
        <w:spacing w:after="200" w:line="276" w:lineRule="auto"/>
        <w:jc w:val="left"/>
      </w:pPr>
    </w:p>
    <w:p w14:paraId="5711C472" w14:textId="196869A8" w:rsidR="000D7788" w:rsidRPr="00D446C2" w:rsidRDefault="000D7788" w:rsidP="000D7788">
      <w:pPr>
        <w:pStyle w:val="10"/>
      </w:pPr>
      <w:bookmarkStart w:id="6" w:name="_Toc118317392"/>
      <w:r>
        <w:t>Задание 3</w:t>
      </w:r>
      <w:bookmarkEnd w:id="6"/>
    </w:p>
    <w:p w14:paraId="03682FF3" w14:textId="378BE4BC" w:rsidR="00877976" w:rsidRPr="00D446C2" w:rsidRDefault="00877976" w:rsidP="00877976">
      <w:pPr>
        <w:pStyle w:val="2"/>
      </w:pPr>
      <w:bookmarkStart w:id="7" w:name="_Toc118317393"/>
      <w:r>
        <w:t>3.1. Постановка задачи</w:t>
      </w:r>
      <w:bookmarkEnd w:id="7"/>
    </w:p>
    <w:p w14:paraId="0F3B7039" w14:textId="4571D8C0" w:rsidR="000D7788" w:rsidRDefault="00D520BE" w:rsidP="000D7788">
      <w:pPr>
        <w:widowControl w:val="0"/>
      </w:pPr>
      <w:r>
        <w:t xml:space="preserve">Найти </w:t>
      </w:r>
      <w:r w:rsidRPr="00627FC2">
        <w:rPr>
          <w:i/>
          <w:position w:val="-40"/>
        </w:rPr>
        <w:object w:dxaOrig="3700" w:dyaOrig="920" w14:anchorId="39DE177D">
          <v:shape id="_x0000_i1074" type="#_x0000_t75" style="width:184.5pt;height:45.75pt" o:ole="">
            <v:imagedata r:id="rId20" o:title=""/>
          </v:shape>
          <o:OLEObject Type="Embed" ProgID="Equation.DSMT4" ShapeID="_x0000_i1074" DrawAspect="Content" ObjectID="_1741645180" r:id="rId21"/>
        </w:object>
      </w:r>
      <w:r w:rsidRPr="00F41FE9">
        <w:t>,</w:t>
      </w:r>
      <w:r>
        <w:t xml:space="preserve"> </w:t>
      </w:r>
      <w:r w:rsidRPr="008F193A">
        <w:rPr>
          <w:position w:val="-14"/>
        </w:rPr>
        <w:object w:dxaOrig="1020" w:dyaOrig="400" w14:anchorId="1837F293">
          <v:shape id="_x0000_i1075" type="#_x0000_t75" style="width:52.5pt;height:20.25pt" o:ole="">
            <v:imagedata r:id="rId22" o:title=""/>
          </v:shape>
          <o:OLEObject Type="Embed" ProgID="Equation.DSMT4" ShapeID="_x0000_i1075" DrawAspect="Content" ObjectID="_1741645181" r:id="rId23"/>
        </w:object>
      </w:r>
      <w:r>
        <w:t xml:space="preserve"> с шагом 0,5.</w:t>
      </w:r>
    </w:p>
    <w:p w14:paraId="6FEE8974" w14:textId="6A3D3A83" w:rsidR="00877976" w:rsidRDefault="00877976" w:rsidP="00877976">
      <w:pPr>
        <w:pStyle w:val="2"/>
      </w:pPr>
      <w:bookmarkStart w:id="8" w:name="_Toc118317394"/>
      <w:r>
        <w:lastRenderedPageBreak/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8"/>
    </w:p>
    <w:p w14:paraId="21B289A2" w14:textId="77777777" w:rsidR="00D520BE" w:rsidRPr="00D520BE" w:rsidRDefault="00D520BE" w:rsidP="00D520B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bookmarkStart w:id="9" w:name="_Toc118317395"/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class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ValuesTask3 {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r w:rsidRPr="00D520BE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tart = -</w:t>
      </w:r>
      <w:r w:rsidRPr="00D520B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end = </w:t>
      </w:r>
      <w:r w:rsidRPr="00D520B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step = </w:t>
      </w:r>
      <w:r w:rsidRPr="00D520B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.5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for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 = start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 &lt;= end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 += step) {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D520B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f</w:t>
      </w:r>
      <w:proofErr w:type="spellEnd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20B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x = %.1f, f(x) = %.6f%n"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D520B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alculateFunction</w:t>
      </w:r>
      <w:proofErr w:type="spellEnd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))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double </w:t>
      </w:r>
      <w:proofErr w:type="spellStart"/>
      <w:r w:rsidRPr="00D520BE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calculateFunction</w:t>
      </w:r>
      <w:proofErr w:type="spellEnd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) {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f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x &gt;= </w:t>
      </w:r>
      <w:r w:rsidRPr="00D520B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proofErr w:type="spellStart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20B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p</w:t>
      </w:r>
      <w:proofErr w:type="spellEnd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x) - </w:t>
      </w:r>
      <w:r w:rsidRPr="00D520B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5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 x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r w:rsidRPr="00D520B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2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* </w:t>
      </w:r>
      <w:proofErr w:type="spellStart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20B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sin</w:t>
      </w:r>
      <w:proofErr w:type="spellEnd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x) * </w:t>
      </w:r>
      <w:proofErr w:type="spellStart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D520B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os</w:t>
      </w:r>
      <w:proofErr w:type="spellEnd"/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)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D520B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D520B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45941AB4" w14:textId="19198F02" w:rsidR="00877976" w:rsidRPr="00D446C2" w:rsidRDefault="00877976" w:rsidP="0059433F">
      <w:pPr>
        <w:pStyle w:val="2"/>
      </w:pPr>
      <w:r w:rsidRPr="00952BA6">
        <w:t>3</w:t>
      </w:r>
      <w:r>
        <w:t>.3. Тестирование работы программы с проверкой</w:t>
      </w:r>
      <w:bookmarkEnd w:id="9"/>
    </w:p>
    <w:p w14:paraId="5DD13AAA" w14:textId="33E773A4" w:rsidR="00877976" w:rsidRPr="0037690F" w:rsidRDefault="00877976" w:rsidP="00877976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</w:t>
      </w:r>
      <w:r w:rsidR="00211B99">
        <w:t>данных,</w:t>
      </w:r>
      <w:r>
        <w:t xml:space="preserve"> в которой в ячейк</w:t>
      </w:r>
      <w:r w:rsidR="008A026B">
        <w:t>и</w:t>
      </w:r>
      <w:r>
        <w:t xml:space="preserve"> А</w:t>
      </w:r>
      <w:r w:rsidR="008A026B">
        <w:t>1:</w:t>
      </w:r>
      <w:r w:rsidR="008A026B">
        <w:rPr>
          <w:lang w:val="en-US"/>
        </w:rPr>
        <w:t>A</w:t>
      </w:r>
      <w:r w:rsidR="008A026B" w:rsidRPr="008A026B">
        <w:t>13</w:t>
      </w:r>
      <w:r>
        <w:t xml:space="preserve"> записана переменная </w:t>
      </w:r>
      <w:r w:rsidR="008A026B">
        <w:rPr>
          <w:lang w:val="en-US"/>
        </w:rPr>
        <w:t>x</w:t>
      </w:r>
      <w:r w:rsidR="008A026B" w:rsidRPr="008A026B">
        <w:t xml:space="preserve"> </w:t>
      </w:r>
      <w:r w:rsidR="008A026B">
        <w:t>от -3 до 3 с шагом 0,5;</w:t>
      </w:r>
      <w:r>
        <w:t xml:space="preserve"> в ячейку </w:t>
      </w:r>
      <w:r>
        <w:rPr>
          <w:lang w:val="en-US"/>
        </w:rPr>
        <w:t>B</w:t>
      </w:r>
      <w:r w:rsidR="008A026B">
        <w:t>1:</w:t>
      </w:r>
      <w:r w:rsidR="008A026B">
        <w:rPr>
          <w:lang w:val="en-US"/>
        </w:rPr>
        <w:t>B</w:t>
      </w:r>
      <w:r w:rsidR="008A026B" w:rsidRPr="008A026B">
        <w:t>13</w:t>
      </w:r>
      <w:r w:rsidRPr="0037690F">
        <w:t xml:space="preserve"> – </w:t>
      </w:r>
      <w:r w:rsidR="008A026B">
        <w:rPr>
          <w:lang w:val="en-US"/>
        </w:rPr>
        <w:t>f</w:t>
      </w:r>
      <w:r w:rsidR="008A026B" w:rsidRPr="008A026B">
        <w:t xml:space="preserve">. </w:t>
      </w:r>
      <w:r>
        <w:t>В ячейк</w:t>
      </w:r>
      <w:r w:rsidR="008A026B">
        <w:t>у</w:t>
      </w:r>
      <w:r>
        <w:t xml:space="preserve"> </w:t>
      </w:r>
      <w:r w:rsidR="008A026B">
        <w:rPr>
          <w:lang w:val="en-US"/>
        </w:rPr>
        <w:t>B</w:t>
      </w:r>
      <w:r w:rsidRPr="0037690F">
        <w:t xml:space="preserve">2 </w:t>
      </w:r>
      <w:r>
        <w:t>записана формула для вычисления</w:t>
      </w:r>
      <w:r w:rsidR="00952BA6">
        <w:t xml:space="preserve"> </w:t>
      </w:r>
      <w:r w:rsidR="008A026B">
        <w:rPr>
          <w:lang w:val="en-US"/>
        </w:rPr>
        <w:t>f</w:t>
      </w:r>
      <w:r w:rsidR="008A026B">
        <w:t xml:space="preserve"> и копирована до </w:t>
      </w:r>
      <w:r w:rsidR="008A026B">
        <w:rPr>
          <w:lang w:val="en-US"/>
        </w:rPr>
        <w:t>B</w:t>
      </w:r>
      <w:r w:rsidR="008A026B" w:rsidRPr="008A026B">
        <w:t>13</w:t>
      </w:r>
      <w:r w:rsidRPr="0037690F">
        <w:t>.</w:t>
      </w:r>
    </w:p>
    <w:p w14:paraId="3EC46C57" w14:textId="4FAD14F4" w:rsidR="00877976" w:rsidRDefault="00877976" w:rsidP="00877976">
      <w:r>
        <w:t xml:space="preserve">Формула для </w:t>
      </w:r>
      <w:r w:rsidR="008A026B">
        <w:rPr>
          <w:lang w:val="en-US"/>
        </w:rPr>
        <w:t>f</w:t>
      </w:r>
      <w:r>
        <w:t>:</w:t>
      </w:r>
    </w:p>
    <w:p w14:paraId="107D249E" w14:textId="72B1E7FB" w:rsidR="00877976" w:rsidRPr="00211B99" w:rsidRDefault="008A026B" w:rsidP="00877976">
      <w:pPr>
        <w:rPr>
          <w:lang w:val="en-US"/>
        </w:rPr>
      </w:pPr>
      <w:r>
        <w:rPr>
          <w:lang w:val="en-US"/>
        </w:rPr>
        <w:t>B</w:t>
      </w:r>
      <w:r w:rsidR="00877976" w:rsidRPr="00211B99">
        <w:rPr>
          <w:lang w:val="en-US"/>
        </w:rPr>
        <w:t xml:space="preserve">2) </w:t>
      </w:r>
      <w:r w:rsidR="00211B99" w:rsidRPr="00211B99">
        <w:rPr>
          <w:lang w:val="en-US"/>
        </w:rPr>
        <w:t>=</w:t>
      </w:r>
      <w:r w:rsidR="00211B99" w:rsidRPr="00211B99">
        <w:t>ЕСЛИ</w:t>
      </w:r>
      <w:r w:rsidR="00211B99" w:rsidRPr="00211B99">
        <w:rPr>
          <w:lang w:val="en-US"/>
        </w:rPr>
        <w:t>(A1&gt;=0,</w:t>
      </w:r>
      <w:r w:rsidR="00211B99">
        <w:rPr>
          <w:lang w:val="en-US"/>
        </w:rPr>
        <w:t xml:space="preserve"> </w:t>
      </w:r>
      <w:r w:rsidR="00211B99" w:rsidRPr="00211B99">
        <w:rPr>
          <w:lang w:val="en-US"/>
        </w:rPr>
        <w:t>(EXP(A1))-5*A1,2*SIN(A1)</w:t>
      </w:r>
      <w:r w:rsidR="00211B99">
        <w:rPr>
          <w:lang w:val="en-US"/>
        </w:rPr>
        <w:t xml:space="preserve"> </w:t>
      </w:r>
      <w:r w:rsidR="00211B99" w:rsidRPr="00211B99">
        <w:rPr>
          <w:lang w:val="en-US"/>
        </w:rPr>
        <w:t>*COS(A1))</w:t>
      </w:r>
    </w:p>
    <w:p w14:paraId="090A22E0" w14:textId="3537E546" w:rsidR="00952BA6" w:rsidRPr="00ED33D4" w:rsidRDefault="00952BA6" w:rsidP="00952BA6">
      <w:r>
        <w:t xml:space="preserve">На рис. </w:t>
      </w:r>
      <w:r w:rsidRPr="00952BA6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64E8ADAF" w14:textId="198FE6C6" w:rsidR="00952BA6" w:rsidRDefault="00211B99" w:rsidP="00952BA6">
      <w:pPr>
        <w:pStyle w:val="a"/>
        <w:numPr>
          <w:ilvl w:val="0"/>
          <w:numId w:val="0"/>
        </w:numPr>
        <w:ind w:left="420"/>
        <w:jc w:val="center"/>
      </w:pPr>
      <w:r>
        <w:rPr>
          <w:noProof/>
        </w:rPr>
        <w:drawing>
          <wp:inline distT="0" distB="0" distL="0" distR="0" wp14:anchorId="2110B7CF" wp14:editId="47837798">
            <wp:extent cx="1304925" cy="23717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C0943" w14:textId="4F366A58" w:rsidR="00952BA6" w:rsidRPr="00ED33D4" w:rsidRDefault="00952BA6" w:rsidP="00952BA6">
      <w:pPr>
        <w:jc w:val="center"/>
      </w:pPr>
      <w:r>
        <w:t xml:space="preserve">Рис. </w:t>
      </w:r>
      <w:r w:rsidRPr="006837BA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5EDC1E63" w14:textId="77777777" w:rsidR="00952BA6" w:rsidRPr="00ED33D4" w:rsidRDefault="00952BA6" w:rsidP="00952BA6"/>
    <w:p w14:paraId="3D86AE02" w14:textId="116799E9" w:rsidR="00952BA6" w:rsidRDefault="00952BA6" w:rsidP="00952BA6">
      <w:r>
        <w:t xml:space="preserve">Далее в таблице </w:t>
      </w:r>
      <w:r w:rsidRPr="00952BA6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3B6802D" w14:textId="4B600B00" w:rsidR="00952BA6" w:rsidRDefault="00952BA6" w:rsidP="00952BA6"/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128"/>
        <w:gridCol w:w="3561"/>
      </w:tblGrid>
      <w:tr w:rsidR="00952BA6" w14:paraId="3D2CC504" w14:textId="77777777" w:rsidTr="008A026B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t xml:space="preserve">№ </w:t>
            </w:r>
            <w:proofErr w:type="spellStart"/>
            <w:r>
              <w:lastRenderedPageBreak/>
              <w:t>п.п</w:t>
            </w:r>
            <w:proofErr w:type="spellEnd"/>
            <w:r>
              <w:t>.</w:t>
            </w:r>
          </w:p>
        </w:tc>
        <w:tc>
          <w:tcPr>
            <w:tcW w:w="5255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lastRenderedPageBreak/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660" w:type="dxa"/>
          </w:tcPr>
          <w:p w14:paraId="22053772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52BA6" w14:paraId="469D9673" w14:textId="77777777" w:rsidTr="008A026B">
        <w:tc>
          <w:tcPr>
            <w:tcW w:w="656" w:type="dxa"/>
            <w:vAlign w:val="center"/>
          </w:tcPr>
          <w:p w14:paraId="798EF18F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55" w:type="dxa"/>
            <w:vAlign w:val="center"/>
          </w:tcPr>
          <w:p w14:paraId="7BD5E33F" w14:textId="5A5C01B6" w:rsidR="00952BA6" w:rsidRDefault="00634411" w:rsidP="00BC3CC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56A64DAF" wp14:editId="37553195">
                  <wp:extent cx="2062480" cy="276225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2480" cy="276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577BE218" w14:textId="7338458F" w:rsidR="00952BA6" w:rsidRDefault="00211B99" w:rsidP="00BC3CC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1F9F333" wp14:editId="7851BFCE">
                  <wp:extent cx="1304925" cy="237172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237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5C990B" w14:textId="1F5B0DBD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2C1B5614" w14:textId="446D5370" w:rsidR="000D7788" w:rsidRPr="00D446C2" w:rsidRDefault="000D7788" w:rsidP="000D7788">
      <w:pPr>
        <w:pStyle w:val="10"/>
      </w:pPr>
      <w:bookmarkStart w:id="10" w:name="_Toc118317396"/>
      <w:r>
        <w:t>Задание 4</w:t>
      </w:r>
      <w:bookmarkEnd w:id="10"/>
    </w:p>
    <w:p w14:paraId="1091F08C" w14:textId="72C1E099" w:rsidR="00952BA6" w:rsidRPr="00D446C2" w:rsidRDefault="00952BA6" w:rsidP="00952BA6">
      <w:pPr>
        <w:pStyle w:val="2"/>
      </w:pPr>
      <w:bookmarkStart w:id="11" w:name="_Toc118317397"/>
      <w:r>
        <w:t>4.1. Постановка задачи</w:t>
      </w:r>
      <w:bookmarkEnd w:id="11"/>
    </w:p>
    <w:p w14:paraId="3E241685" w14:textId="3A1595C9" w:rsidR="000D7788" w:rsidRDefault="000D7788" w:rsidP="000D7788">
      <w:pPr>
        <w:widowControl w:val="0"/>
      </w:pPr>
      <w:r>
        <w:t>Найти</w:t>
      </w:r>
      <w:r w:rsidR="00211B99" w:rsidRPr="00211B99">
        <w:t xml:space="preserve"> </w:t>
      </w:r>
      <w:r w:rsidR="00211B99" w:rsidRPr="003B2A55">
        <w:rPr>
          <w:position w:val="-106"/>
        </w:rPr>
        <w:object w:dxaOrig="4680" w:dyaOrig="2260" w14:anchorId="6D874B6B">
          <v:shape id="_x0000_i1083" type="#_x0000_t75" style="width:234pt;height:112.5pt" o:ole="">
            <v:imagedata r:id="rId26" o:title=""/>
          </v:shape>
          <o:OLEObject Type="Embed" ProgID="Equation.DSMT4" ShapeID="_x0000_i1083" DrawAspect="Content" ObjectID="_1741645182" r:id="rId27"/>
        </w:object>
      </w:r>
      <w:r>
        <w:t>.</w:t>
      </w:r>
    </w:p>
    <w:p w14:paraId="7711527A" w14:textId="032ACDC0" w:rsidR="001F7E52" w:rsidRPr="00480F7A" w:rsidRDefault="001F7E52" w:rsidP="001F7E52">
      <w:pPr>
        <w:pStyle w:val="2"/>
        <w:rPr>
          <w:lang w:val="en-US"/>
        </w:rPr>
      </w:pPr>
      <w:bookmarkStart w:id="12" w:name="_Toc118317398"/>
      <w:r w:rsidRPr="00480F7A">
        <w:rPr>
          <w:lang w:val="en-US"/>
        </w:rPr>
        <w:t xml:space="preserve">4.2. </w:t>
      </w:r>
      <w:r>
        <w:t>Решение</w:t>
      </w:r>
      <w:r w:rsidRPr="00480F7A">
        <w:rPr>
          <w:lang w:val="en-US"/>
        </w:rPr>
        <w:t xml:space="preserve"> </w:t>
      </w:r>
      <w:r>
        <w:t>задачи</w:t>
      </w:r>
      <w:r w:rsidRPr="00480F7A">
        <w:rPr>
          <w:lang w:val="en-US"/>
        </w:rPr>
        <w:t xml:space="preserve">, </w:t>
      </w:r>
      <w:r>
        <w:t>код</w:t>
      </w:r>
      <w:r w:rsidRPr="00480F7A">
        <w:rPr>
          <w:lang w:val="en-US"/>
        </w:rPr>
        <w:t xml:space="preserve"> </w:t>
      </w:r>
      <w:r>
        <w:t>программы</w:t>
      </w:r>
      <w:bookmarkEnd w:id="12"/>
    </w:p>
    <w:p w14:paraId="74AE4BFF" w14:textId="77777777" w:rsidR="00211B99" w:rsidRPr="00211B99" w:rsidRDefault="00211B99" w:rsidP="00211B9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class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ValuesTask4 {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r w:rsidRPr="00211B99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[] 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stValues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{-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4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4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for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x : 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stValues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211B9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f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211B99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x = %.1f, y = %.6f%n"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211B9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alculateFunction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))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double </w:t>
      </w:r>
      <w:proofErr w:type="spellStart"/>
      <w:r w:rsidRPr="00211B99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calculateFunction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) {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f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 &lt; -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211B9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tan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)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if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 &gt; -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3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&amp;&amp; x &lt; 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1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/ 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211B9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tan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)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r w:rsidRPr="00211B9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 xml:space="preserve">// </w:t>
      </w:r>
      <w:proofErr w:type="spellStart"/>
      <w:r w:rsidRPr="00211B9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>ctg</w:t>
      </w:r>
      <w:proofErr w:type="spellEnd"/>
      <w:r w:rsidRPr="00211B9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>(x)</w:t>
      </w:r>
      <w:r w:rsidRPr="00211B9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br/>
        <w:t xml:space="preserve">       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if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x &gt; 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211B9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sqrt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211B9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bs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4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 x))) / 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2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211B9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211B99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{ </w:t>
      </w:r>
      <w:r w:rsidRPr="00211B9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>// x = -3 or x = 3</w:t>
      </w:r>
      <w:r w:rsidRPr="00211B99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br/>
        <w:t xml:space="preserve">            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proofErr w:type="spellStart"/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211B9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PI</w:t>
      </w:r>
      <w:proofErr w:type="spellEnd"/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211B99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211B99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120F187F" w14:textId="0BA76B79" w:rsidR="00DC6A6F" w:rsidRDefault="00DC6A6F" w:rsidP="00DC6A6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br/>
        <w:t xml:space="preserve">        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num</w:t>
      </w:r>
      <w:proofErr w:type="spell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</w:t>
      </w:r>
      <w:proofErr w:type="gramStart"/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proofErr w:type="gram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num</w:t>
      </w:r>
      <w:proofErr w:type="spellEnd"/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F79FD84" w14:textId="77777777" w:rsidR="00DC6A6F" w:rsidRPr="0059433F" w:rsidRDefault="00DC6A6F" w:rsidP="00DC6A6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59433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174F8403" w14:textId="7ACDA8D4" w:rsidR="00DC6A6F" w:rsidRPr="00DC6A6F" w:rsidRDefault="00DC6A6F" w:rsidP="00DC6A6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480F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DC6A6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num4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)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14:paraId="21986C28" w14:textId="33DE2B7C" w:rsidR="00DC6A6F" w:rsidRPr="00480F7A" w:rsidRDefault="00DC6A6F" w:rsidP="00DC6A6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480F7A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1C23FA2C" w14:textId="77777777" w:rsidR="00DC6A6F" w:rsidRPr="00480F7A" w:rsidRDefault="00DC6A6F" w:rsidP="00DC6A6F"/>
    <w:p w14:paraId="2972F345" w14:textId="6DFD0D51" w:rsidR="001F7E52" w:rsidRDefault="001F7E52" w:rsidP="001F7E52">
      <w:pPr>
        <w:pStyle w:val="2"/>
      </w:pPr>
      <w:bookmarkStart w:id="13" w:name="_Toc118317399"/>
      <w:r>
        <w:t>4.3. Тестирование работы программы с проверкой</w:t>
      </w:r>
      <w:bookmarkEnd w:id="13"/>
    </w:p>
    <w:p w14:paraId="7DF0D1D7" w14:textId="52944638" w:rsidR="001F7E52" w:rsidRPr="001F7E52" w:rsidRDefault="001F7E52" w:rsidP="001F7E5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</w:t>
      </w:r>
      <w:r w:rsidR="009D2E47">
        <w:t>данных,</w:t>
      </w:r>
      <w:r>
        <w:t xml:space="preserve"> в которой в ячейк</w:t>
      </w:r>
      <w:r w:rsidR="009D2E47">
        <w:t>и</w:t>
      </w:r>
      <w:r>
        <w:t xml:space="preserve"> А2</w:t>
      </w:r>
      <w:r w:rsidR="009D2E47" w:rsidRPr="009D2E47">
        <w:t>-</w:t>
      </w:r>
      <w:r w:rsidR="009D2E47">
        <w:rPr>
          <w:lang w:val="en-US"/>
        </w:rPr>
        <w:t>A</w:t>
      </w:r>
      <w:r w:rsidR="009D2E47" w:rsidRPr="009D2E47">
        <w:t>6</w:t>
      </w:r>
      <w:r>
        <w:t xml:space="preserve"> записан</w:t>
      </w:r>
      <w:r w:rsidR="009D2E47">
        <w:rPr>
          <w:lang w:val="en-US"/>
        </w:rPr>
        <w:t>s</w:t>
      </w:r>
      <w:r>
        <w:t xml:space="preserve"> переменн</w:t>
      </w:r>
      <w:r w:rsidR="009D2E47">
        <w:t>ые</w:t>
      </w:r>
      <w:r>
        <w:t xml:space="preserve"> </w:t>
      </w:r>
      <w:r w:rsidR="00B24474">
        <w:rPr>
          <w:lang w:val="en-US"/>
        </w:rPr>
        <w:t>x</w:t>
      </w:r>
      <w:r w:rsidRPr="0037690F">
        <w:t xml:space="preserve">. </w:t>
      </w:r>
      <w:r>
        <w:t>В ячейк</w:t>
      </w:r>
      <w:r w:rsidR="009D2E47">
        <w:t>и</w:t>
      </w:r>
      <w:r>
        <w:t xml:space="preserve"> </w:t>
      </w:r>
      <w:r>
        <w:rPr>
          <w:lang w:val="en-US"/>
        </w:rPr>
        <w:t>B</w:t>
      </w:r>
      <w:r w:rsidRPr="001F7E52">
        <w:t>2</w:t>
      </w:r>
      <w:r w:rsidR="009D2E47" w:rsidRPr="009D2E47">
        <w:t>-</w:t>
      </w:r>
      <w:r w:rsidR="009D2E47">
        <w:rPr>
          <w:lang w:val="en-US"/>
        </w:rPr>
        <w:t>B</w:t>
      </w:r>
      <w:r w:rsidR="009D2E47" w:rsidRPr="009D2E47">
        <w:t>6</w:t>
      </w:r>
      <w:r w:rsidRPr="0037690F">
        <w:t xml:space="preserve"> </w:t>
      </w:r>
      <w:r>
        <w:t>записан</w:t>
      </w:r>
      <w:r w:rsidR="009D2E47">
        <w:t>ы</w:t>
      </w:r>
      <w:r>
        <w:t xml:space="preserve"> формул</w:t>
      </w:r>
      <w:r w:rsidR="009D2E47">
        <w:t>ы</w:t>
      </w:r>
      <w:r>
        <w:t xml:space="preserve"> для вычисления </w:t>
      </w:r>
      <w:r w:rsidR="00B24474">
        <w:rPr>
          <w:lang w:val="en-US"/>
        </w:rPr>
        <w:t>y</w:t>
      </w:r>
      <w:r w:rsidRPr="0037690F">
        <w:t>.</w:t>
      </w:r>
    </w:p>
    <w:p w14:paraId="1AAF101B" w14:textId="06527D61" w:rsidR="001F7E52" w:rsidRDefault="001F7E52" w:rsidP="001F7E52">
      <w:pPr>
        <w:rPr>
          <w:lang w:val="en-US"/>
        </w:rPr>
      </w:pPr>
      <w:r>
        <w:t>Формула</w:t>
      </w:r>
      <w:r w:rsidRPr="00B24474">
        <w:rPr>
          <w:lang w:val="en-US"/>
        </w:rPr>
        <w:t xml:space="preserve"> </w:t>
      </w:r>
      <w:r>
        <w:t>для</w:t>
      </w:r>
      <w:r w:rsidRPr="00B24474">
        <w:rPr>
          <w:lang w:val="en-US"/>
        </w:rPr>
        <w:t xml:space="preserve"> </w:t>
      </w:r>
      <w:r w:rsidR="00B24474">
        <w:t>вычисления</w:t>
      </w:r>
      <w:r w:rsidR="00B24474" w:rsidRPr="00B24474">
        <w:rPr>
          <w:lang w:val="en-US"/>
        </w:rPr>
        <w:t xml:space="preserve"> </w:t>
      </w:r>
      <w:r w:rsidR="00B24474">
        <w:t>у</w:t>
      </w:r>
      <w:r w:rsidRPr="00B24474">
        <w:rPr>
          <w:lang w:val="en-US"/>
        </w:rPr>
        <w:t>:</w:t>
      </w:r>
    </w:p>
    <w:p w14:paraId="25A0996D" w14:textId="2A8E019A" w:rsidR="009D2E47" w:rsidRPr="00B24474" w:rsidRDefault="009D2E47" w:rsidP="009D2E47">
      <w:pPr>
        <w:jc w:val="left"/>
        <w:rPr>
          <w:lang w:val="en-US"/>
        </w:rPr>
      </w:pPr>
      <w:r w:rsidRPr="009D2E47">
        <w:rPr>
          <w:lang w:val="en-US"/>
        </w:rPr>
        <w:t>=</w:t>
      </w:r>
      <w:r w:rsidRPr="009D2E47">
        <w:rPr>
          <w:lang w:val="en-US"/>
        </w:rPr>
        <w:t xml:space="preserve"> </w:t>
      </w:r>
      <w:r w:rsidRPr="009D2E47">
        <w:rPr>
          <w:lang w:val="en-US"/>
        </w:rPr>
        <w:t>ЕСЛИ(A2&lt;-</w:t>
      </w:r>
      <w:proofErr w:type="gramStart"/>
      <w:r w:rsidRPr="009D2E47">
        <w:rPr>
          <w:lang w:val="en-US"/>
        </w:rPr>
        <w:t>3,TAN</w:t>
      </w:r>
      <w:proofErr w:type="gramEnd"/>
      <w:r w:rsidRPr="009D2E47">
        <w:rPr>
          <w:lang w:val="en-US"/>
        </w:rPr>
        <w:t>(A2));ЕСЛИ(И(A2&gt;-3,A2&lt;3),1/TAN(A2));ЕСЛИ(A2&gt;3,(ABS(4-A2)^(1/2))/2+A2^2);ЕСЛИ(ИЛИ(A2=-3,A2=3),ПИ())</w:t>
      </w:r>
    </w:p>
    <w:p w14:paraId="10FE1BD9" w14:textId="170BD8B3" w:rsidR="001F7E52" w:rsidRPr="00ED33D4" w:rsidRDefault="001F7E52" w:rsidP="001F7E52">
      <w:r>
        <w:t xml:space="preserve">На рис. </w:t>
      </w:r>
      <w:r w:rsidR="00DC375E" w:rsidRPr="00DC375E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F7F04C2" w14:textId="2433C04D" w:rsidR="001F7E52" w:rsidRDefault="00B24474" w:rsidP="001F7E52">
      <w:pPr>
        <w:pStyle w:val="a"/>
        <w:numPr>
          <w:ilvl w:val="0"/>
          <w:numId w:val="0"/>
        </w:numPr>
        <w:ind w:left="420"/>
        <w:jc w:val="center"/>
      </w:pPr>
      <w:r w:rsidRPr="00B24474">
        <w:rPr>
          <w:noProof/>
        </w:rPr>
        <w:drawing>
          <wp:inline distT="0" distB="0" distL="0" distR="0" wp14:anchorId="33DE40A7" wp14:editId="70631544">
            <wp:extent cx="1886213" cy="685896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86213" cy="6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4F969" w14:textId="2EB16A11" w:rsidR="001F7E52" w:rsidRPr="001F7E52" w:rsidRDefault="001F7E52" w:rsidP="006837BA">
      <w:pPr>
        <w:jc w:val="center"/>
      </w:pPr>
      <w:r>
        <w:t xml:space="preserve">Рис. </w:t>
      </w:r>
      <w:r w:rsidR="00DC375E" w:rsidRPr="006837BA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E93CC4C" w14:textId="77777777" w:rsidR="001F7E52" w:rsidRPr="001F7E52" w:rsidRDefault="001F7E52" w:rsidP="00952BA6">
      <w:pPr>
        <w:rPr>
          <w:rFonts w:cs="Times New Roman"/>
        </w:rPr>
      </w:pPr>
    </w:p>
    <w:p w14:paraId="7351A280" w14:textId="75000C8B" w:rsidR="006837BA" w:rsidRDefault="006837BA" w:rsidP="006837BA">
      <w:r>
        <w:t xml:space="preserve">Далее в таблице 4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F2EC5ED" w14:textId="77777777" w:rsidR="006837BA" w:rsidRPr="00955A36" w:rsidRDefault="006837BA" w:rsidP="006837BA"/>
    <w:p w14:paraId="406C1633" w14:textId="4F1DC7E0" w:rsidR="006837BA" w:rsidRPr="00952BA6" w:rsidRDefault="006837BA" w:rsidP="006837BA">
      <w:pPr>
        <w:jc w:val="right"/>
      </w:pPr>
      <w:r>
        <w:t>Таблица 4</w:t>
      </w:r>
    </w:p>
    <w:p w14:paraId="0D9C7B2C" w14:textId="77777777" w:rsidR="006837BA" w:rsidRDefault="006837BA" w:rsidP="006837BA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262"/>
        <w:gridCol w:w="3427"/>
      </w:tblGrid>
      <w:tr w:rsidR="006837BA" w14:paraId="53D23389" w14:textId="77777777" w:rsidTr="00990B66">
        <w:tc>
          <w:tcPr>
            <w:tcW w:w="656" w:type="dxa"/>
          </w:tcPr>
          <w:p w14:paraId="472DF5E4" w14:textId="77777777" w:rsidR="006837BA" w:rsidRDefault="006837BA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406" w:type="dxa"/>
          </w:tcPr>
          <w:p w14:paraId="493EFA6D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509" w:type="dxa"/>
          </w:tcPr>
          <w:p w14:paraId="101A1632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837BA" w14:paraId="1F43EEC7" w14:textId="77777777" w:rsidTr="00990B66">
        <w:tc>
          <w:tcPr>
            <w:tcW w:w="656" w:type="dxa"/>
            <w:vAlign w:val="center"/>
          </w:tcPr>
          <w:p w14:paraId="420FF186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6" w:type="dxa"/>
            <w:vAlign w:val="center"/>
          </w:tcPr>
          <w:p w14:paraId="78B18AF3" w14:textId="14232EDE" w:rsidR="006837BA" w:rsidRDefault="009D2E47" w:rsidP="00BC3CC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7036E2A1" wp14:editId="5185C6A9">
                  <wp:extent cx="1938655" cy="105283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655" cy="1052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9" w:type="dxa"/>
            <w:vAlign w:val="center"/>
          </w:tcPr>
          <w:p w14:paraId="4E2C9459" w14:textId="184B35DC" w:rsidR="006837BA" w:rsidRDefault="009D2E47" w:rsidP="00BC3CC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14CB50B" wp14:editId="1C8AEA4C">
                  <wp:extent cx="1319530" cy="107632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953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E47723" w14:textId="77777777" w:rsidR="00877976" w:rsidRPr="001F7E52" w:rsidRDefault="00877976" w:rsidP="00877976"/>
    <w:p w14:paraId="33A3DCDE" w14:textId="1D56B34E" w:rsidR="00877976" w:rsidRDefault="006837BA" w:rsidP="006837BA">
      <w:pPr>
        <w:pStyle w:val="a"/>
        <w:numPr>
          <w:ilvl w:val="0"/>
          <w:numId w:val="0"/>
        </w:numPr>
        <w:ind w:left="420"/>
        <w:jc w:val="left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  <w:r w:rsidR="00990B66">
        <w:t xml:space="preserve"> </w:t>
      </w:r>
    </w:p>
    <w:p w14:paraId="3126C1CF" w14:textId="3075D822" w:rsidR="000D7788" w:rsidRPr="00D446C2" w:rsidRDefault="000D7788" w:rsidP="000D7788">
      <w:pPr>
        <w:pStyle w:val="10"/>
      </w:pPr>
      <w:bookmarkStart w:id="14" w:name="_Toc118317400"/>
      <w:r>
        <w:t>Задание 5</w:t>
      </w:r>
      <w:bookmarkEnd w:id="14"/>
    </w:p>
    <w:p w14:paraId="17A78BCA" w14:textId="76AB8B24" w:rsidR="006837BA" w:rsidRDefault="006837BA" w:rsidP="006837BA">
      <w:pPr>
        <w:pStyle w:val="2"/>
      </w:pPr>
      <w:bookmarkStart w:id="15" w:name="_Toc118317401"/>
      <w:r>
        <w:t>5.1. Постановка задачи</w:t>
      </w:r>
      <w:bookmarkEnd w:id="15"/>
    </w:p>
    <w:p w14:paraId="3363EC48" w14:textId="77777777" w:rsidR="00317BF1" w:rsidRDefault="00317BF1" w:rsidP="00317BF1">
      <w:pPr>
        <w:widowControl w:val="0"/>
      </w:pPr>
      <w: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1B6C6638" w14:textId="77777777" w:rsidR="00317BF1" w:rsidRDefault="00317BF1" w:rsidP="00317BF1">
      <w:pPr>
        <w:widowControl w:val="0"/>
        <w:jc w:val="center"/>
      </w:pPr>
      <w:r w:rsidRPr="009F48B6">
        <w:rPr>
          <w:noProof/>
        </w:rPr>
        <w:lastRenderedPageBreak/>
        <w:drawing>
          <wp:inline distT="0" distB="0" distL="0" distR="0" wp14:anchorId="3BE08404" wp14:editId="2F355469">
            <wp:extent cx="2228660" cy="1800000"/>
            <wp:effectExtent l="19050" t="0" r="19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9A2094" w14:textId="77777777" w:rsidR="00317BF1" w:rsidRDefault="00317BF1" w:rsidP="00317BF1">
      <w:pPr>
        <w:tabs>
          <w:tab w:val="left" w:pos="851"/>
        </w:tabs>
        <w:jc w:val="center"/>
      </w:pPr>
      <w:r>
        <w:t>Рис. 1. Фигуры</w:t>
      </w:r>
    </w:p>
    <w:p w14:paraId="2E05E661" w14:textId="77777777" w:rsidR="00317BF1" w:rsidRPr="00317BF1" w:rsidRDefault="00317BF1" w:rsidP="00317BF1"/>
    <w:p w14:paraId="2CE29A9B" w14:textId="53086E8D" w:rsidR="00800C2A" w:rsidRDefault="00126922" w:rsidP="000D7788">
      <w:pPr>
        <w:pStyle w:val="2"/>
      </w:pPr>
      <w:bookmarkStart w:id="16" w:name="_Toc118317402"/>
      <w:r w:rsidRPr="00317BF1">
        <w:t xml:space="preserve">5.2. </w:t>
      </w:r>
      <w:r>
        <w:t>Решение</w:t>
      </w:r>
      <w:r w:rsidRPr="00317BF1">
        <w:t xml:space="preserve"> </w:t>
      </w:r>
      <w:r>
        <w:t>задачи</w:t>
      </w:r>
      <w:r w:rsidRPr="00317BF1">
        <w:t xml:space="preserve">, </w:t>
      </w:r>
      <w:r>
        <w:t>код</w:t>
      </w:r>
      <w:r w:rsidRPr="00317BF1">
        <w:t xml:space="preserve"> </w:t>
      </w:r>
      <w:r>
        <w:t>программы</w:t>
      </w:r>
      <w:bookmarkEnd w:id="16"/>
    </w:p>
    <w:p w14:paraId="64F1D025" w14:textId="77777777" w:rsidR="00317BF1" w:rsidRPr="00317BF1" w:rsidRDefault="00317BF1" w:rsidP="00317BF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class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InPolygonTask5 {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r w:rsidRPr="00317BF1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List&lt;Point2D&gt; polygon1 =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rays.</w:t>
      </w:r>
      <w:r w:rsidRPr="00317BF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sLis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List&lt;Point2D&gt; polygon2 =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rays.</w:t>
      </w:r>
      <w:r w:rsidRPr="00317BF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sLis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7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4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4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4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,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6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Point2D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stPoin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2D.Double(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f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317BF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isPointInPolygon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stPoint</w:t>
      </w:r>
      <w:proofErr w:type="spellEnd"/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1)) {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317BF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а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принадлежит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фигуре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1"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if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317BF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isPointInPolygon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stPoint</w:t>
      </w:r>
      <w:proofErr w:type="spellEnd"/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2)) {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317BF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а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принадлежит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фигуре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2"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else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317BF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ка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не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принадлежит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ни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одной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из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фигур</w:t>
      </w:r>
      <w:proofErr w:type="spellEnd"/>
      <w:r w:rsidRPr="00317BF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</w:t>
      </w:r>
      <w:proofErr w:type="spellStart"/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boolean</w:t>
      </w:r>
      <w:proofErr w:type="spellEnd"/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 </w:t>
      </w:r>
      <w:proofErr w:type="spellStart"/>
      <w:r w:rsidRPr="00317BF1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isPointInPolygon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Point2D point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List&lt;Point2D&gt; polygon) {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boolean</w:t>
      </w:r>
      <w:proofErr w:type="spellEnd"/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result =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false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nt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j =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size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) -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for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317BF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&lt;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size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+) {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f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ge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.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getY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) &gt;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.getY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 != 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ge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j).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getY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) &gt;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.getY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 &amp;&amp;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    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.getX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 &lt; 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ge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j).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getX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) -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ge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.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getX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 * 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int.getY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) -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ge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.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getY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 / 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ge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j).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getY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) -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ge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.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getY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)) +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olygon.get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.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getX</w:t>
      </w:r>
      <w:proofErr w:type="spellEnd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) {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result = !result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lastRenderedPageBreak/>
        <w:t xml:space="preserve">            j = </w:t>
      </w:r>
      <w:proofErr w:type="spellStart"/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sult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317BF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317BF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05860BAA" w14:textId="77777777" w:rsidR="00317BF1" w:rsidRPr="00317BF1" w:rsidRDefault="00317BF1" w:rsidP="00317BF1">
      <w:pPr>
        <w:rPr>
          <w:lang w:val="en-US"/>
        </w:rPr>
      </w:pPr>
    </w:p>
    <w:p w14:paraId="6B922949" w14:textId="1B7FC23C" w:rsidR="000D7788" w:rsidRDefault="000D7788" w:rsidP="002D05E1">
      <w:pPr>
        <w:spacing w:after="200" w:line="276" w:lineRule="auto"/>
        <w:jc w:val="left"/>
      </w:pPr>
    </w:p>
    <w:p w14:paraId="15F8B68D" w14:textId="5E6F7ADB" w:rsidR="000D7788" w:rsidRPr="00D446C2" w:rsidRDefault="000D7788" w:rsidP="000D7788">
      <w:pPr>
        <w:pStyle w:val="10"/>
      </w:pPr>
      <w:bookmarkStart w:id="17" w:name="_Toc118317404"/>
      <w:r>
        <w:t>Задание 6</w:t>
      </w:r>
      <w:bookmarkEnd w:id="17"/>
    </w:p>
    <w:p w14:paraId="018001D7" w14:textId="6146C742" w:rsidR="000D7788" w:rsidRDefault="000D7788" w:rsidP="000D7788">
      <w:pPr>
        <w:pStyle w:val="2"/>
      </w:pPr>
      <w:bookmarkStart w:id="18" w:name="_Toc118317405"/>
      <w:r>
        <w:t>6.1. Постановка задачи</w:t>
      </w:r>
      <w:bookmarkEnd w:id="18"/>
    </w:p>
    <w:p w14:paraId="707F14E2" w14:textId="77777777" w:rsidR="00E65045" w:rsidRDefault="00E65045" w:rsidP="00E65045">
      <w:pPr>
        <w:widowControl w:val="0"/>
      </w:pPr>
      <w:r>
        <w:t>Пользователь вводит координаты точки с клавиатуры, определить попала ли точка в закрашенную часть фигуры, вывести сообщение на экран (см. рис. 2). Одно деление сетки соответствует 1.</w:t>
      </w:r>
    </w:p>
    <w:p w14:paraId="5651175D" w14:textId="77777777" w:rsidR="00E65045" w:rsidRDefault="00E65045" w:rsidP="00E65045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 wp14:anchorId="3BE88DF3" wp14:editId="639A8369">
            <wp:extent cx="2560320" cy="2522220"/>
            <wp:effectExtent l="19050" t="0" r="0" b="0"/>
            <wp:docPr id="2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54341" t="49144" r="28192" b="20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2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5724FC" w14:textId="3F6F5FB8" w:rsidR="000D7788" w:rsidRPr="000D7788" w:rsidRDefault="00E65045" w:rsidP="00E65045">
      <w:pPr>
        <w:widowControl w:val="0"/>
        <w:jc w:val="center"/>
      </w:pPr>
      <w:r>
        <w:rPr>
          <w:noProof/>
        </w:rPr>
        <w:t>Рис. 2. Фигура</w:t>
      </w:r>
    </w:p>
    <w:p w14:paraId="0F94D056" w14:textId="2EB7EC03" w:rsidR="000D7788" w:rsidRDefault="000D7788" w:rsidP="000D7788">
      <w:pPr>
        <w:pStyle w:val="2"/>
      </w:pPr>
      <w:bookmarkStart w:id="19" w:name="_Toc118317406"/>
      <w:r>
        <w:t>6.2. Решение задачи, код программы</w:t>
      </w:r>
      <w:bookmarkEnd w:id="19"/>
    </w:p>
    <w:p w14:paraId="265764D0" w14:textId="77777777" w:rsidR="00E65045" w:rsidRPr="00E65045" w:rsidRDefault="00E65045" w:rsidP="00E6504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mport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ava.io .</w:t>
      </w:r>
      <w:proofErr w:type="spellStart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Stream</w:t>
      </w:r>
      <w:proofErr w:type="spellEnd"/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import </w:t>
      </w:r>
      <w:proofErr w:type="spellStart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ava.util.Scanner</w:t>
      </w:r>
      <w:proofErr w:type="spellEnd"/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public class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in_6 {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Scanner </w:t>
      </w:r>
      <w:r w:rsidRPr="00E650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 xml:space="preserve">in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= 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( System.</w:t>
      </w:r>
      <w:r w:rsidRPr="00E650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 xml:space="preserve">in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public static </w:t>
      </w:r>
      <w:proofErr w:type="spellStart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Stream</w:t>
      </w:r>
      <w:proofErr w:type="spellEnd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</w:t>
      </w:r>
      <w:r w:rsidRPr="00E650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 xml:space="preserve">out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= </w:t>
      </w:r>
      <w:proofErr w:type="spellStart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E650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proofErr w:type="spellEnd"/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public static void </w:t>
      </w:r>
      <w:r w:rsidRPr="00E65045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x = </w:t>
      </w:r>
      <w:proofErr w:type="spellStart"/>
      <w:r w:rsidRPr="00E650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in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nextDouble</w:t>
      </w:r>
      <w:proofErr w:type="spellEnd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y = </w:t>
      </w:r>
      <w:proofErr w:type="spellStart"/>
      <w:r w:rsidRPr="00E650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in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nextDouble</w:t>
      </w:r>
      <w:proofErr w:type="spellEnd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R = 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6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f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((x*</w:t>
      </w:r>
      <w:proofErr w:type="spellStart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+y</w:t>
      </w:r>
      <w:proofErr w:type="spellEnd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y &lt;= R*R) &amp;&amp; (x&lt;=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&amp;&amp; (y&gt;=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&amp;&amp; ((x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*(x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+ (y-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*(y-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&gt;=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&amp;&amp; (y&gt;=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.2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x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|| (((x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*(x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+ (y-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*(y-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&lt;= 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&amp;&amp; (x&lt;=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&amp;&amp; (y&gt;=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) || ((x*</w:t>
      </w:r>
      <w:proofErr w:type="spellStart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+y</w:t>
      </w:r>
      <w:proofErr w:type="spellEnd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y &lt;=R*R) &amp;&amp; (x&lt;=-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&amp;&amp; (y&lt;=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 || ((x*</w:t>
      </w:r>
      <w:proofErr w:type="spellStart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+y</w:t>
      </w:r>
      <w:proofErr w:type="spellEnd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y &lt;=R*R) &amp;&amp; (x&lt;=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&amp;&amp; (y&lt;=-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&amp;&amp; (y&lt;=-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.4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x-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 || ((x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*(x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+ (y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*(y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&lt;= 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|| ((x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*(x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+ (y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*(y+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&lt;= 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*</w:t>
      </w:r>
      <w:r w:rsidRPr="00E65045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    {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E650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65045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YES"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else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E650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65045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NO"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65045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E65045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60E60495" w14:textId="77777777" w:rsidR="00E65045" w:rsidRPr="00E65045" w:rsidRDefault="00E65045" w:rsidP="00E65045">
      <w:pPr>
        <w:rPr>
          <w:lang w:val="en-US"/>
        </w:rPr>
      </w:pPr>
    </w:p>
    <w:p w14:paraId="5B09258E" w14:textId="4B9F4462" w:rsidR="000D7788" w:rsidRDefault="000D7788" w:rsidP="000D7788">
      <w:pPr>
        <w:pStyle w:val="2"/>
      </w:pPr>
      <w:bookmarkStart w:id="20" w:name="_Toc118317407"/>
      <w:r>
        <w:lastRenderedPageBreak/>
        <w:t>6.3. Тестирование работы программы с проверкой</w:t>
      </w:r>
      <w:bookmarkEnd w:id="20"/>
    </w:p>
    <w:p w14:paraId="0D654F50" w14:textId="66661A00" w:rsidR="00733029" w:rsidRPr="00955A36" w:rsidRDefault="002D05E1" w:rsidP="000D7788">
      <w:r>
        <w:t xml:space="preserve">Для проверки нашей программы будем использовать приложенный график и графический редактор </w:t>
      </w:r>
      <w:r>
        <w:rPr>
          <w:lang w:val="en-US"/>
        </w:rPr>
        <w:t>Paint</w:t>
      </w:r>
      <w:r w:rsidRPr="00622107">
        <w:t>.</w:t>
      </w:r>
    </w:p>
    <w:p w14:paraId="4EA986BA" w14:textId="774AB3DA" w:rsidR="000D7788" w:rsidRPr="00733029" w:rsidRDefault="000D7788" w:rsidP="000D7788">
      <w:pPr>
        <w:jc w:val="right"/>
      </w:pPr>
      <w:r>
        <w:t xml:space="preserve">Таблица </w:t>
      </w:r>
      <w:r w:rsidR="00733029" w:rsidRPr="00733029">
        <w:t>6</w:t>
      </w:r>
    </w:p>
    <w:p w14:paraId="58A27532" w14:textId="7E33A05A" w:rsidR="000D7788" w:rsidRDefault="000D7788" w:rsidP="000D7788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3474"/>
        <w:gridCol w:w="5215"/>
      </w:tblGrid>
      <w:tr w:rsidR="00332BF8" w:rsidRPr="002D05E1" w14:paraId="03ACA5F3" w14:textId="77777777" w:rsidTr="00E65045">
        <w:tc>
          <w:tcPr>
            <w:tcW w:w="656" w:type="dxa"/>
          </w:tcPr>
          <w:p w14:paraId="75A29817" w14:textId="77777777" w:rsidR="00332BF8" w:rsidRDefault="00332BF8" w:rsidP="00647AF7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32" w:type="dxa"/>
          </w:tcPr>
          <w:p w14:paraId="79B19B7E" w14:textId="77777777" w:rsidR="00332BF8" w:rsidRPr="00FF6D44" w:rsidRDefault="00332BF8" w:rsidP="00647AF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283" w:type="dxa"/>
          </w:tcPr>
          <w:p w14:paraId="2DA73BC4" w14:textId="77777777" w:rsidR="00332BF8" w:rsidRPr="002D05E1" w:rsidRDefault="00332BF8" w:rsidP="00647AF7">
            <w:pPr>
              <w:jc w:val="center"/>
              <w:rPr>
                <w:lang w:val="en-US"/>
              </w:rPr>
            </w:pPr>
            <w:r>
              <w:t xml:space="preserve">Отражение в </w:t>
            </w:r>
            <w:r>
              <w:rPr>
                <w:lang w:val="en-US"/>
              </w:rPr>
              <w:t>paint</w:t>
            </w:r>
          </w:p>
        </w:tc>
      </w:tr>
      <w:tr w:rsidR="005C0B0C" w14:paraId="4F516183" w14:textId="77777777" w:rsidTr="00E65045">
        <w:tc>
          <w:tcPr>
            <w:tcW w:w="656" w:type="dxa"/>
            <w:vAlign w:val="center"/>
          </w:tcPr>
          <w:p w14:paraId="148E6F09" w14:textId="77777777" w:rsidR="000D7788" w:rsidRPr="00FF6D44" w:rsidRDefault="000D7788" w:rsidP="0043330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32" w:type="dxa"/>
            <w:vAlign w:val="center"/>
          </w:tcPr>
          <w:p w14:paraId="3746657A" w14:textId="45708EB5" w:rsidR="000D7788" w:rsidRDefault="00540D93" w:rsidP="00540D93">
            <w:pPr>
              <w:jc w:val="center"/>
            </w:pPr>
            <w:r w:rsidRPr="00540D93">
              <w:drawing>
                <wp:inline distT="0" distB="0" distL="0" distR="0" wp14:anchorId="0A1F8721" wp14:editId="58F7DE7F">
                  <wp:extent cx="1063841" cy="2113685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2997" cy="21318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3" w:type="dxa"/>
            <w:vAlign w:val="center"/>
          </w:tcPr>
          <w:p w14:paraId="22AFDA2B" w14:textId="21B44FE2" w:rsidR="000D7788" w:rsidRDefault="00540D93" w:rsidP="0043330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D0AD184" wp14:editId="5B61968A">
                  <wp:extent cx="2742956" cy="245794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8710" cy="2472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0B0C" w14:paraId="7CBC770D" w14:textId="77777777" w:rsidTr="00E65045">
        <w:tc>
          <w:tcPr>
            <w:tcW w:w="656" w:type="dxa"/>
            <w:vAlign w:val="center"/>
          </w:tcPr>
          <w:p w14:paraId="0016B9C8" w14:textId="77777777" w:rsidR="000D7788" w:rsidRPr="00FF6D44" w:rsidRDefault="000D7788" w:rsidP="0043330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632" w:type="dxa"/>
            <w:vAlign w:val="center"/>
          </w:tcPr>
          <w:p w14:paraId="02E1E34F" w14:textId="4035FECC" w:rsidR="000D7788" w:rsidRDefault="00540D93" w:rsidP="00540D93">
            <w:pPr>
              <w:jc w:val="center"/>
            </w:pPr>
            <w:r w:rsidRPr="00540D93">
              <w:drawing>
                <wp:inline distT="0" distB="0" distL="0" distR="0" wp14:anchorId="727CAD60" wp14:editId="308B30EA">
                  <wp:extent cx="1043491" cy="1711792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1333" cy="17410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3" w:type="dxa"/>
            <w:vAlign w:val="center"/>
          </w:tcPr>
          <w:p w14:paraId="2EDA0347" w14:textId="71094D9E" w:rsidR="000D7788" w:rsidRDefault="00540D93" w:rsidP="0043330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E9AA2E4" wp14:editId="1D8DAE89">
                  <wp:extent cx="2305565" cy="214949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892" cy="2160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23E294" w14:textId="77777777" w:rsidR="000D7788" w:rsidRPr="001F7E52" w:rsidRDefault="000D7788" w:rsidP="000D7788"/>
    <w:p w14:paraId="4CB805F5" w14:textId="5D29A9D9" w:rsidR="000D7788" w:rsidRPr="00480F7A" w:rsidRDefault="000D7788" w:rsidP="000D7788">
      <w:pPr>
        <w:pStyle w:val="a"/>
        <w:numPr>
          <w:ilvl w:val="0"/>
          <w:numId w:val="0"/>
        </w:numPr>
        <w:ind w:left="420"/>
        <w:jc w:val="left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D96944">
        <w:rPr>
          <w:lang w:val="en-US"/>
        </w:rPr>
        <w:t>Paint</w:t>
      </w:r>
      <w:r w:rsidR="00D96944" w:rsidRPr="00D96944">
        <w:t xml:space="preserve"> </w:t>
      </w:r>
      <w:r>
        <w:t xml:space="preserve">совпадает. Данный факт подтверждает правильность написанного кода программы. </w:t>
      </w:r>
    </w:p>
    <w:p w14:paraId="00CF27B0" w14:textId="6F7126F3" w:rsidR="000D7788" w:rsidRPr="000D7788" w:rsidRDefault="000D7788" w:rsidP="000D7788">
      <w:pPr>
        <w:pStyle w:val="10"/>
      </w:pPr>
      <w:bookmarkStart w:id="21" w:name="_Toc118317408"/>
      <w:r>
        <w:t>Задание 7</w:t>
      </w:r>
      <w:bookmarkEnd w:id="21"/>
    </w:p>
    <w:p w14:paraId="2EC6F92D" w14:textId="62F01E07" w:rsidR="000D7788" w:rsidRDefault="000D7788" w:rsidP="000D7788">
      <w:pPr>
        <w:pStyle w:val="2"/>
      </w:pPr>
      <w:bookmarkStart w:id="22" w:name="_Toc118317409"/>
      <w:r>
        <w:t>7.1. Постановка задачи</w:t>
      </w:r>
      <w:bookmarkEnd w:id="22"/>
    </w:p>
    <w:p w14:paraId="15E5E875" w14:textId="4BF2FFD3" w:rsidR="00540D93" w:rsidRPr="007E2678" w:rsidRDefault="000D7788" w:rsidP="00540D93">
      <w:pPr>
        <w:tabs>
          <w:tab w:val="left" w:pos="851"/>
        </w:tabs>
      </w:pPr>
      <w:r w:rsidRPr="0062771C">
        <w:t>Составить</w:t>
      </w:r>
      <w:r w:rsidR="00540D93">
        <w:t xml:space="preserve"> </w:t>
      </w:r>
      <w:r w:rsidR="00540D93" w:rsidRPr="007E2678">
        <w:t>две программы для определения функций с точками разрыва.</w:t>
      </w:r>
      <w:r w:rsidR="00540D93">
        <w:t xml:space="preserve"> </w:t>
      </w:r>
      <w:r w:rsidR="00540D93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540D93">
        <w:t xml:space="preserve"> </w:t>
      </w:r>
      <w:r w:rsidR="00540D93" w:rsidRPr="002D088E">
        <w:rPr>
          <w:position w:val="-10"/>
        </w:rPr>
        <w:object w:dxaOrig="1160" w:dyaOrig="340" w14:anchorId="76E2A4A2">
          <v:shape id="_x0000_i1095" type="#_x0000_t75" style="width:58.5pt;height:18pt" o:ole="">
            <v:imagedata r:id="rId37" o:title=""/>
          </v:shape>
          <o:OLEObject Type="Embed" ProgID="Equation.DSMT4" ShapeID="_x0000_i1095" DrawAspect="Content" ObjectID="_1741645183" r:id="rId38"/>
        </w:object>
      </w:r>
      <w:r w:rsidR="00540D93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2"/>
        <w:gridCol w:w="4733"/>
      </w:tblGrid>
      <w:tr w:rsidR="00540D93" w:rsidRPr="007E2678" w14:paraId="05A6FD0B" w14:textId="77777777" w:rsidTr="009F5571">
        <w:trPr>
          <w:jc w:val="center"/>
        </w:trPr>
        <w:tc>
          <w:tcPr>
            <w:tcW w:w="3622" w:type="dxa"/>
            <w:vAlign w:val="center"/>
          </w:tcPr>
          <w:p w14:paraId="30139A89" w14:textId="77777777" w:rsidR="00540D93" w:rsidRDefault="00540D93" w:rsidP="009F5571">
            <w:pPr>
              <w:jc w:val="center"/>
              <w:rPr>
                <w:lang w:val="en-US"/>
              </w:rPr>
            </w:pPr>
            <w:r w:rsidRPr="00485D13">
              <w:rPr>
                <w:position w:val="-62"/>
                <w:sz w:val="24"/>
              </w:rPr>
              <w:object w:dxaOrig="2299" w:dyaOrig="1359" w14:anchorId="6FD2C2A0">
                <v:shape id="_x0000_i1096" type="#_x0000_t75" style="width:114pt;height:67.5pt" o:ole="">
                  <v:imagedata r:id="rId39" o:title=""/>
                </v:shape>
                <o:OLEObject Type="Embed" ProgID="Equation.3" ShapeID="_x0000_i1096" DrawAspect="Content" ObjectID="_1741645184" r:id="rId40"/>
              </w:object>
            </w:r>
          </w:p>
        </w:tc>
        <w:tc>
          <w:tcPr>
            <w:tcW w:w="4733" w:type="dxa"/>
            <w:vAlign w:val="center"/>
          </w:tcPr>
          <w:p w14:paraId="7B1C3EED" w14:textId="77777777" w:rsidR="00540D93" w:rsidRDefault="00540D93" w:rsidP="009F5571">
            <w:pPr>
              <w:jc w:val="center"/>
            </w:pPr>
            <w:r w:rsidRPr="00485D13">
              <w:rPr>
                <w:position w:val="-58"/>
                <w:sz w:val="24"/>
              </w:rPr>
              <w:object w:dxaOrig="2580" w:dyaOrig="1280" w14:anchorId="038163FF">
                <v:shape id="_x0000_i1097" type="#_x0000_t75" style="width:129pt;height:63pt" o:ole="">
                  <v:imagedata r:id="rId41" o:title=""/>
                </v:shape>
                <o:OLEObject Type="Embed" ProgID="Equation.3" ShapeID="_x0000_i1097" DrawAspect="Content" ObjectID="_1741645185" r:id="rId42"/>
              </w:object>
            </w:r>
          </w:p>
        </w:tc>
      </w:tr>
    </w:tbl>
    <w:p w14:paraId="30BCE629" w14:textId="724634AF" w:rsidR="000D7788" w:rsidRPr="000D7788" w:rsidRDefault="000D7788" w:rsidP="00540D93">
      <w:pPr>
        <w:widowControl w:val="0"/>
      </w:pPr>
    </w:p>
    <w:p w14:paraId="39A2F52B" w14:textId="3BA43E00" w:rsidR="00D96944" w:rsidRDefault="000D7788" w:rsidP="000D7788">
      <w:pPr>
        <w:pStyle w:val="2"/>
      </w:pPr>
      <w:bookmarkStart w:id="23" w:name="_Toc118317410"/>
      <w:r>
        <w:t>7.2. Решение задачи, код программы</w:t>
      </w:r>
      <w:bookmarkEnd w:id="23"/>
    </w:p>
    <w:p w14:paraId="7EE7128D" w14:textId="77777777" w:rsidR="00540D93" w:rsidRPr="00540D93" w:rsidRDefault="00540D93" w:rsidP="00540D93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</w:rPr>
      </w:pP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lass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ZTask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7 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static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void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tring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[] 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new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in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Введите значение 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: 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extDouble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f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gt;= -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4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&amp;&amp;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lt;= 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>4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z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f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lt; 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z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3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*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sqr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1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+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>2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}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el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f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gt;= 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0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&amp;&amp;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lt;= 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>1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z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2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*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os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) *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p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-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2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*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}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el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z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2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*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sin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3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*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}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Значение функции 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z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 = "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+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z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}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el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x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 не удовлетворяет интервалу определения функции: х</w:t>
      </w:r>
      <w:r w:rsidRPr="00540D93">
        <w:rPr>
          <w:rFonts w:ascii="Cambria Math" w:eastAsia="Times New Roman" w:hAnsi="Cambria Math" w:cs="Cambria Math"/>
          <w:color w:val="6A8759"/>
          <w:sz w:val="20"/>
          <w:szCs w:val="20"/>
        </w:rPr>
        <w:t>∈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[-4,4].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}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}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>}</w:t>
      </w:r>
    </w:p>
    <w:p w14:paraId="26EB5580" w14:textId="77777777" w:rsidR="00D96944" w:rsidRPr="00480F7A" w:rsidRDefault="00D96944" w:rsidP="00D96944"/>
    <w:p w14:paraId="2436A448" w14:textId="2EBE232D" w:rsidR="00433308" w:rsidRPr="000D7788" w:rsidRDefault="00433308" w:rsidP="00433308">
      <w:pPr>
        <w:pStyle w:val="10"/>
      </w:pPr>
      <w:bookmarkStart w:id="24" w:name="_Toc118317412"/>
      <w:r>
        <w:t>Задание 8</w:t>
      </w:r>
      <w:bookmarkEnd w:id="24"/>
    </w:p>
    <w:p w14:paraId="5F491800" w14:textId="4C6EDD26" w:rsidR="00433308" w:rsidRDefault="00433308" w:rsidP="00433308">
      <w:pPr>
        <w:pStyle w:val="2"/>
      </w:pPr>
      <w:bookmarkStart w:id="25" w:name="_Toc118317413"/>
      <w:r>
        <w:t>8.1. Постановка задачи</w:t>
      </w:r>
      <w:bookmarkEnd w:id="25"/>
    </w:p>
    <w:p w14:paraId="5426D504" w14:textId="70C6EEF7" w:rsidR="00540D93" w:rsidRPr="00540D93" w:rsidRDefault="00540D93" w:rsidP="00540D93">
      <w:r>
        <w:t xml:space="preserve">Используя инструкцию </w:t>
      </w:r>
      <w:r>
        <w:rPr>
          <w:lang w:val="en-US"/>
        </w:rPr>
        <w:t>switch</w:t>
      </w:r>
      <w:r>
        <w:t xml:space="preserve"> составить программу, которая выводит животное и его скорость, соответствующего числу, которое ввел пользователь (не более 8 чисел). 8 животных с наибольшими скоростями передвижения на Земле, расположены в порядке убывания.</w:t>
      </w:r>
    </w:p>
    <w:p w14:paraId="775739A8" w14:textId="6F012C52" w:rsidR="00433308" w:rsidRPr="00540D93" w:rsidRDefault="00433308" w:rsidP="00433308">
      <w:pPr>
        <w:pStyle w:val="2"/>
      </w:pPr>
      <w:bookmarkStart w:id="26" w:name="_Toc118317414"/>
      <w:r w:rsidRPr="00540D93">
        <w:t xml:space="preserve">8.2. </w:t>
      </w:r>
      <w:r>
        <w:t>Решение</w:t>
      </w:r>
      <w:r w:rsidRPr="00540D93">
        <w:t xml:space="preserve"> </w:t>
      </w:r>
      <w:r>
        <w:t>задачи</w:t>
      </w:r>
      <w:r w:rsidRPr="00540D93">
        <w:t xml:space="preserve">, </w:t>
      </w:r>
      <w:r>
        <w:t>код</w:t>
      </w:r>
      <w:r w:rsidRPr="00540D93">
        <w:t xml:space="preserve"> </w:t>
      </w:r>
      <w:r>
        <w:t>программы</w:t>
      </w:r>
      <w:bookmarkEnd w:id="26"/>
    </w:p>
    <w:p w14:paraId="28D4F69E" w14:textId="77777777" w:rsidR="00540D93" w:rsidRPr="00540D93" w:rsidRDefault="00540D93" w:rsidP="00540D93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</w:rPr>
      </w:pP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lass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in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_8 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static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void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tring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[] 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n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new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in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Введите день недели 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tring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n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extLine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switch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{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a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Понедельник"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&gt;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Математика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a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Вторник"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&gt;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</w:t>
      </w:r>
      <w:proofErr w:type="spellStart"/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Фмзкультура</w:t>
      </w:r>
      <w:proofErr w:type="spellEnd"/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a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Среда"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&gt;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Информатика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a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Четверг"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&gt;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Английский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a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Пятница"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&gt;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Философия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a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Суббота"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&gt;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Выходной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ase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Воскресенье"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&gt;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540D9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540D93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540D93">
        <w:rPr>
          <w:rFonts w:ascii="Courier New" w:eastAsia="Times New Roman" w:hAnsi="Courier New" w:cs="Courier New"/>
          <w:color w:val="6A8759"/>
          <w:sz w:val="20"/>
          <w:szCs w:val="20"/>
        </w:rPr>
        <w:t>"Выходной"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540D93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t>}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}</w:t>
      </w:r>
      <w:r w:rsidRPr="00540D93">
        <w:rPr>
          <w:rFonts w:ascii="Courier New" w:eastAsia="Times New Roman" w:hAnsi="Courier New" w:cs="Courier New"/>
          <w:color w:val="A9B7C6"/>
          <w:sz w:val="20"/>
          <w:szCs w:val="20"/>
        </w:rPr>
        <w:br/>
        <w:t>}</w:t>
      </w:r>
    </w:p>
    <w:p w14:paraId="1B0E4A31" w14:textId="77777777" w:rsidR="00332BF8" w:rsidRPr="00540D93" w:rsidRDefault="00332BF8" w:rsidP="00332BF8"/>
    <w:p w14:paraId="4504BA27" w14:textId="5DA27186" w:rsidR="00433308" w:rsidRDefault="00433308" w:rsidP="000F09E7">
      <w:pPr>
        <w:pStyle w:val="2"/>
      </w:pPr>
      <w:bookmarkStart w:id="27" w:name="_Toc118317415"/>
      <w:r>
        <w:lastRenderedPageBreak/>
        <w:t>8.3. Тестирование работы программы</w:t>
      </w:r>
      <w:bookmarkEnd w:id="27"/>
    </w:p>
    <w:p w14:paraId="3BE9FA65" w14:textId="2000CE77" w:rsidR="000F09E7" w:rsidRDefault="00C23810" w:rsidP="00C23810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746A48D4" wp14:editId="59FD6586">
            <wp:extent cx="2497986" cy="940237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856" cy="955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99F666" w14:textId="77777777" w:rsidR="000F09E7" w:rsidRPr="000F09E7" w:rsidRDefault="000F09E7" w:rsidP="000F09E7"/>
    <w:p w14:paraId="58783D4C" w14:textId="1EE8BF1B" w:rsidR="00433308" w:rsidRPr="000D7788" w:rsidRDefault="00433308" w:rsidP="00433308">
      <w:pPr>
        <w:pStyle w:val="10"/>
      </w:pPr>
      <w:bookmarkStart w:id="28" w:name="_Toc118317416"/>
      <w:r>
        <w:t>Задание 9</w:t>
      </w:r>
      <w:bookmarkEnd w:id="28"/>
    </w:p>
    <w:p w14:paraId="17D479EF" w14:textId="416CFF96" w:rsidR="00433308" w:rsidRDefault="00433308" w:rsidP="00433308">
      <w:pPr>
        <w:pStyle w:val="2"/>
      </w:pPr>
      <w:bookmarkStart w:id="29" w:name="_Toc118317417"/>
      <w:r>
        <w:t>9.1. Постановка задачи</w:t>
      </w:r>
      <w:bookmarkEnd w:id="29"/>
    </w:p>
    <w:p w14:paraId="0D960220" w14:textId="1D615EF8" w:rsidR="00C23810" w:rsidRPr="00C23810" w:rsidRDefault="00C23810" w:rsidP="00C23810">
      <w:pPr>
        <w:tabs>
          <w:tab w:val="left" w:pos="851"/>
        </w:tabs>
      </w:pPr>
      <w:r>
        <w:t xml:space="preserve">Составить программу опроса респондента на придуманную вами тему с сочетанием инструкций </w:t>
      </w:r>
      <w:r>
        <w:rPr>
          <w:lang w:val="en-US"/>
        </w:rPr>
        <w:t>if</w:t>
      </w:r>
      <w:r w:rsidRPr="0077212C">
        <w:t xml:space="preserve"> </w:t>
      </w:r>
      <w:r>
        <w:t xml:space="preserve">и </w:t>
      </w:r>
      <w:r>
        <w:rPr>
          <w:lang w:val="en-US"/>
        </w:rPr>
        <w:t>switch</w:t>
      </w:r>
      <w:r w:rsidRPr="0077212C">
        <w:t xml:space="preserve"> (</w:t>
      </w:r>
      <w:r>
        <w:t xml:space="preserve">не менее 4 вопросов с вложениями </w:t>
      </w:r>
      <w:r>
        <w:rPr>
          <w:lang w:val="en-US"/>
        </w:rPr>
        <w:t>switch</w:t>
      </w:r>
      <w:r w:rsidRPr="0077212C">
        <w:t xml:space="preserve"> </w:t>
      </w:r>
      <w:r>
        <w:t>в</w:t>
      </w:r>
      <w:r w:rsidRPr="0077212C">
        <w:t xml:space="preserve"> </w:t>
      </w:r>
      <w:r>
        <w:rPr>
          <w:lang w:val="en-US"/>
        </w:rPr>
        <w:t>if</w:t>
      </w:r>
      <w:r>
        <w:t>)</w:t>
      </w:r>
      <w:r w:rsidRPr="0077212C">
        <w:t>.</w:t>
      </w:r>
    </w:p>
    <w:p w14:paraId="098C6FBE" w14:textId="1581BD33" w:rsidR="00433308" w:rsidRPr="00480F7A" w:rsidRDefault="00433308" w:rsidP="00433308">
      <w:pPr>
        <w:pStyle w:val="2"/>
        <w:rPr>
          <w:lang w:val="en-US"/>
        </w:rPr>
      </w:pPr>
      <w:bookmarkStart w:id="30" w:name="_Toc118317418"/>
      <w:r w:rsidRPr="00480F7A">
        <w:rPr>
          <w:lang w:val="en-US"/>
        </w:rPr>
        <w:t xml:space="preserve">9.2. </w:t>
      </w:r>
      <w:r>
        <w:t>Решение</w:t>
      </w:r>
      <w:r w:rsidRPr="00480F7A">
        <w:rPr>
          <w:lang w:val="en-US"/>
        </w:rPr>
        <w:t xml:space="preserve"> </w:t>
      </w:r>
      <w:r>
        <w:t>задачи</w:t>
      </w:r>
      <w:r w:rsidRPr="00480F7A">
        <w:rPr>
          <w:lang w:val="en-US"/>
        </w:rPr>
        <w:t xml:space="preserve">, </w:t>
      </w:r>
      <w:r>
        <w:t>код</w:t>
      </w:r>
      <w:r w:rsidRPr="00480F7A">
        <w:rPr>
          <w:lang w:val="en-US"/>
        </w:rPr>
        <w:t xml:space="preserve"> </w:t>
      </w:r>
      <w:r>
        <w:t>программы</w:t>
      </w:r>
      <w:bookmarkEnd w:id="30"/>
    </w:p>
    <w:p w14:paraId="7A5CF7D5" w14:textId="77777777" w:rsidR="00C23810" w:rsidRPr="00C23810" w:rsidRDefault="00C23810" w:rsidP="00C2381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mport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ava.util.Scanner</w:t>
      </w:r>
      <w:proofErr w:type="spellEnd"/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import static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ava.lang.System.</w:t>
      </w:r>
      <w:r w:rsidRPr="00C2381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it</w:t>
      </w:r>
      <w:proofErr w:type="spellEnd"/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public class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in_9 {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r w:rsidRPr="00C23810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Scanner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(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in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How old are you?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nt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ans1 =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.nextInt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f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.hasNextLine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switch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ans1) {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18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Good at least u r old enough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17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Well no so useful as 18 but we can work on it 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16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&gt; {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Nah kid get out computer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    </w:t>
      </w:r>
      <w:r w:rsidRPr="00C2381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i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}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Are u addicted or was addicted to any type of drugs? type 1 if yes or type 2 if no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nt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ans3 =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.nextInt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f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.hasNextLine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switch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ans3) {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1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Will all r it's fine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2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&gt; {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Good! keep it up but u r boring get out of test normie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    </w:t>
      </w:r>
      <w:r w:rsidRPr="00C2381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i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}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What drug 1)alcohol 2)cigarettes 3) weed 4) meth (type number)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nt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ans2 =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.nextInt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f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.hasNextLine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)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switch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ans2) {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1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Not so interesting we all drink it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2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huh </w:t>
      </w:r>
      <w:proofErr w:type="spellStart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wb</w:t>
      </w:r>
      <w:proofErr w:type="spellEnd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u stop it? it's not good for </w:t>
      </w:r>
      <w:proofErr w:type="spellStart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ur</w:t>
      </w:r>
      <w:proofErr w:type="spellEnd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breathe at least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3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me to bro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4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&gt;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       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huh u r type of guy that want to get out of this shit as fast as possible, well Goodbye! Go get high again 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lastRenderedPageBreak/>
        <w:t>moron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How many years u using or was using it?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nt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ans4 =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.nextInt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.hasNextLine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switch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ans4) {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1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u still can throw it 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2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u still can throw it if u try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3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oh </w:t>
      </w:r>
      <w:proofErr w:type="spellStart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i</w:t>
      </w:r>
      <w:proofErr w:type="spellEnd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bet u r thinking 'bout it even now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4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i</w:t>
      </w:r>
      <w:proofErr w:type="spellEnd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bet u have easy life tattoo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case </w:t>
      </w:r>
      <w:r w:rsidRPr="00C23810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5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&gt;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Holy shit did </w:t>
      </w:r>
      <w:proofErr w:type="spellStart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ur</w:t>
      </w:r>
      <w:proofErr w:type="spellEnd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mom set </w:t>
      </w:r>
      <w:proofErr w:type="spellStart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u</w:t>
      </w:r>
      <w:proofErr w:type="spellEnd"/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on it crackhead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}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C2381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C23810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thank you for going throw my little test &lt;3"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C23810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C23810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33966C1B" w14:textId="77777777" w:rsidR="000F09E7" w:rsidRPr="000F09E7" w:rsidRDefault="000F09E7" w:rsidP="000F09E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5FAAF524" w14:textId="77777777" w:rsidR="00433308" w:rsidRDefault="00433308" w:rsidP="00C23810">
      <w:pPr>
        <w:jc w:val="left"/>
      </w:pPr>
    </w:p>
    <w:p w14:paraId="1384B79D" w14:textId="77777777" w:rsidR="000D7788" w:rsidRDefault="000D7788" w:rsidP="000D7788">
      <w:pPr>
        <w:pStyle w:val="a"/>
        <w:numPr>
          <w:ilvl w:val="0"/>
          <w:numId w:val="0"/>
        </w:numPr>
        <w:ind w:left="420"/>
        <w:jc w:val="left"/>
      </w:pP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1495407">
    <w:abstractNumId w:val="1"/>
  </w:num>
  <w:num w:numId="2" w16cid:durableId="1973706008">
    <w:abstractNumId w:val="1"/>
  </w:num>
  <w:num w:numId="3" w16cid:durableId="417944321">
    <w:abstractNumId w:val="2"/>
  </w:num>
  <w:num w:numId="4" w16cid:durableId="131602978">
    <w:abstractNumId w:val="7"/>
  </w:num>
  <w:num w:numId="5" w16cid:durableId="699209206">
    <w:abstractNumId w:val="4"/>
  </w:num>
  <w:num w:numId="6" w16cid:durableId="1441611213">
    <w:abstractNumId w:val="3"/>
  </w:num>
  <w:num w:numId="7" w16cid:durableId="716512074">
    <w:abstractNumId w:val="10"/>
  </w:num>
  <w:num w:numId="8" w16cid:durableId="633757353">
    <w:abstractNumId w:val="8"/>
  </w:num>
  <w:num w:numId="9" w16cid:durableId="260987915">
    <w:abstractNumId w:val="9"/>
  </w:num>
  <w:num w:numId="10" w16cid:durableId="1745451907">
    <w:abstractNumId w:val="0"/>
  </w:num>
  <w:num w:numId="11" w16cid:durableId="381750450">
    <w:abstractNumId w:val="6"/>
  </w:num>
  <w:num w:numId="12" w16cid:durableId="122220527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B3444"/>
    <w:rsid w:val="000D7788"/>
    <w:rsid w:val="000E7842"/>
    <w:rsid w:val="000F09E7"/>
    <w:rsid w:val="00126922"/>
    <w:rsid w:val="00164215"/>
    <w:rsid w:val="001C42EB"/>
    <w:rsid w:val="001E2AC2"/>
    <w:rsid w:val="001F7E52"/>
    <w:rsid w:val="00211B99"/>
    <w:rsid w:val="00264031"/>
    <w:rsid w:val="002D05E1"/>
    <w:rsid w:val="00317BF1"/>
    <w:rsid w:val="00332BF8"/>
    <w:rsid w:val="0037690F"/>
    <w:rsid w:val="003C1230"/>
    <w:rsid w:val="004079ED"/>
    <w:rsid w:val="00433308"/>
    <w:rsid w:val="00480F7A"/>
    <w:rsid w:val="004B5CF2"/>
    <w:rsid w:val="004D25F8"/>
    <w:rsid w:val="004F4960"/>
    <w:rsid w:val="00540D93"/>
    <w:rsid w:val="0059433F"/>
    <w:rsid w:val="005C0B0C"/>
    <w:rsid w:val="005F2B9E"/>
    <w:rsid w:val="00622107"/>
    <w:rsid w:val="00634411"/>
    <w:rsid w:val="006837BA"/>
    <w:rsid w:val="006A727D"/>
    <w:rsid w:val="006B6746"/>
    <w:rsid w:val="00733029"/>
    <w:rsid w:val="0076574D"/>
    <w:rsid w:val="0076646E"/>
    <w:rsid w:val="00800C2A"/>
    <w:rsid w:val="00877976"/>
    <w:rsid w:val="008A026B"/>
    <w:rsid w:val="00952BA6"/>
    <w:rsid w:val="00955A36"/>
    <w:rsid w:val="00971F49"/>
    <w:rsid w:val="00990B66"/>
    <w:rsid w:val="009D2E47"/>
    <w:rsid w:val="00A068DE"/>
    <w:rsid w:val="00A24BE2"/>
    <w:rsid w:val="00AD4309"/>
    <w:rsid w:val="00B24474"/>
    <w:rsid w:val="00B92E64"/>
    <w:rsid w:val="00BB7AA5"/>
    <w:rsid w:val="00BC3CCB"/>
    <w:rsid w:val="00BE6E04"/>
    <w:rsid w:val="00C23810"/>
    <w:rsid w:val="00C41CF7"/>
    <w:rsid w:val="00C51A7A"/>
    <w:rsid w:val="00CF7C02"/>
    <w:rsid w:val="00D446C2"/>
    <w:rsid w:val="00D520BE"/>
    <w:rsid w:val="00D57D59"/>
    <w:rsid w:val="00D819AA"/>
    <w:rsid w:val="00D96944"/>
    <w:rsid w:val="00DB483A"/>
    <w:rsid w:val="00DC375E"/>
    <w:rsid w:val="00DC6A6F"/>
    <w:rsid w:val="00E04C0B"/>
    <w:rsid w:val="00E12D8E"/>
    <w:rsid w:val="00E4458D"/>
    <w:rsid w:val="00E65045"/>
    <w:rsid w:val="00E71049"/>
    <w:rsid w:val="00EC04DF"/>
    <w:rsid w:val="00ED33D4"/>
    <w:rsid w:val="00EF08FD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ED33D4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63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62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30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4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68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97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18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188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9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8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87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970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1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20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065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51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50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24.wmf"/><Relationship Id="rId21" Type="http://schemas.openxmlformats.org/officeDocument/2006/relationships/oleObject" Target="embeddings/oleObject7.bin"/><Relationship Id="rId34" Type="http://schemas.openxmlformats.org/officeDocument/2006/relationships/image" Target="media/image20.png"/><Relationship Id="rId42" Type="http://schemas.openxmlformats.org/officeDocument/2006/relationships/oleObject" Target="embeddings/oleObject12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8.png"/><Relationship Id="rId37" Type="http://schemas.openxmlformats.org/officeDocument/2006/relationships/image" Target="media/image23.wmf"/><Relationship Id="rId40" Type="http://schemas.openxmlformats.org/officeDocument/2006/relationships/oleObject" Target="embeddings/oleObject11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e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6.png"/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image" Target="media/image19.png"/><Relationship Id="rId38" Type="http://schemas.openxmlformats.org/officeDocument/2006/relationships/oleObject" Target="embeddings/oleObject10.bin"/><Relationship Id="rId20" Type="http://schemas.openxmlformats.org/officeDocument/2006/relationships/image" Target="media/image9.wmf"/><Relationship Id="rId41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2822</Words>
  <Characters>16092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Владислав Пеяс</cp:lastModifiedBy>
  <cp:revision>2</cp:revision>
  <dcterms:created xsi:type="dcterms:W3CDTF">2023-03-29T20:29:00Z</dcterms:created>
  <dcterms:modified xsi:type="dcterms:W3CDTF">2023-03-29T20:29:00Z</dcterms:modified>
</cp:coreProperties>
</file>